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D794538" w14:textId="31AC43FB" w:rsidR="00C53D5D" w:rsidRDefault="00C53D5D" w:rsidP="00B628E6">
      <w:pPr>
        <w:pStyle w:val="Heading1"/>
        <w:rPr>
          <w:rFonts w:ascii="Stylus" w:hAnsi="Stylus"/>
          <w:sz w:val="32"/>
          <w:szCs w:val="32"/>
        </w:rPr>
      </w:pPr>
      <w:r>
        <w:rPr>
          <w:rFonts w:ascii="Stylus" w:hAnsi="Stylus"/>
          <w:sz w:val="32"/>
          <w:szCs w:val="32"/>
        </w:rPr>
        <w:t xml:space="preserve">AP </w:t>
      </w:r>
      <w:r w:rsidRPr="003B1830">
        <w:rPr>
          <w:rFonts w:ascii="Stylus" w:hAnsi="Stylus"/>
          <w:sz w:val="32"/>
          <w:szCs w:val="32"/>
        </w:rPr>
        <w:t xml:space="preserve">Physics – </w:t>
      </w:r>
      <w:r w:rsidR="00B628E6">
        <w:rPr>
          <w:rFonts w:ascii="Stylus" w:hAnsi="Stylus"/>
          <w:sz w:val="32"/>
          <w:szCs w:val="32"/>
        </w:rPr>
        <w:t xml:space="preserve">Heat Flow, Specific Heat, </w:t>
      </w:r>
      <w:r w:rsidR="00B628E6">
        <w:rPr>
          <w:rFonts w:ascii="Stylus" w:hAnsi="Stylus"/>
          <w:sz w:val="32"/>
          <w:szCs w:val="32"/>
        </w:rPr>
        <w:t>and Latent Heat</w:t>
      </w:r>
      <w:bookmarkStart w:id="0" w:name="_GoBack"/>
      <w:bookmarkEnd w:id="0"/>
    </w:p>
    <w:p w14:paraId="31651458" w14:textId="77777777" w:rsidR="00B628E6" w:rsidRPr="00B628E6" w:rsidRDefault="00B628E6" w:rsidP="00B628E6"/>
    <w:p w14:paraId="33B804B4" w14:textId="77777777" w:rsidR="00C53D5D" w:rsidRPr="003B1830" w:rsidRDefault="00C53D5D" w:rsidP="00C53D5D">
      <w:pPr>
        <w:rPr>
          <w:sz w:val="20"/>
          <w:szCs w:val="20"/>
        </w:rPr>
      </w:pPr>
      <w:r w:rsidRPr="003B1830">
        <w:rPr>
          <w:b/>
          <w:i/>
          <w:sz w:val="20"/>
          <w:szCs w:val="20"/>
        </w:rPr>
        <w:t xml:space="preserve">Heat Transfer by Conduction: </w:t>
      </w:r>
      <w:r w:rsidRPr="003B1830">
        <w:rPr>
          <w:sz w:val="20"/>
          <w:szCs w:val="20"/>
        </w:rPr>
        <w:t xml:space="preserve">Materials that allow heat to flow through them easily are called </w:t>
      </w:r>
      <w:r w:rsidRPr="003B1830">
        <w:rPr>
          <w:b/>
          <w:i/>
          <w:sz w:val="20"/>
          <w:szCs w:val="20"/>
        </w:rPr>
        <w:t xml:space="preserve">heat </w:t>
      </w:r>
      <w:proofErr w:type="gramStart"/>
      <w:r w:rsidRPr="003B1830">
        <w:rPr>
          <w:b/>
          <w:i/>
          <w:sz w:val="20"/>
          <w:szCs w:val="20"/>
        </w:rPr>
        <w:t>conductors</w:t>
      </w:r>
      <w:r w:rsidRPr="003B1830">
        <w:rPr>
          <w:sz w:val="20"/>
          <w:szCs w:val="20"/>
        </w:rPr>
        <w:t>,</w:t>
      </w:r>
      <w:proofErr w:type="gramEnd"/>
      <w:r w:rsidRPr="003B1830">
        <w:rPr>
          <w:sz w:val="20"/>
          <w:szCs w:val="20"/>
        </w:rPr>
        <w:t xml:space="preserve"> materials which do not allow heat to flow through them are called </w:t>
      </w:r>
      <w:r w:rsidRPr="003B1830">
        <w:rPr>
          <w:b/>
          <w:i/>
          <w:sz w:val="20"/>
          <w:szCs w:val="20"/>
        </w:rPr>
        <w:t>heat insulators</w:t>
      </w:r>
      <w:r w:rsidRPr="003B1830">
        <w:rPr>
          <w:sz w:val="20"/>
          <w:szCs w:val="20"/>
        </w:rPr>
        <w:t>.</w:t>
      </w:r>
    </w:p>
    <w:p w14:paraId="35994DD3" w14:textId="77777777" w:rsidR="00C53D5D" w:rsidRPr="003B1830" w:rsidRDefault="00C53D5D" w:rsidP="00C53D5D">
      <w:pPr>
        <w:rPr>
          <w:sz w:val="20"/>
          <w:szCs w:val="20"/>
        </w:rPr>
      </w:pPr>
    </w:p>
    <w:p w14:paraId="554B68B9" w14:textId="77777777" w:rsidR="00C53D5D" w:rsidRPr="003B1830" w:rsidRDefault="00C53D5D" w:rsidP="00C53D5D">
      <w:pPr>
        <w:rPr>
          <w:sz w:val="20"/>
          <w:szCs w:val="20"/>
        </w:rPr>
      </w:pPr>
      <w:r w:rsidRPr="003B1830">
        <w:rPr>
          <w:sz w:val="20"/>
          <w:szCs w:val="20"/>
        </w:rPr>
        <w:t xml:space="preserve">Heat conductors are things like metals.  Metals are good conductors because of the nature of the chemical bond that binds the atoms together.  These bonds are called </w:t>
      </w:r>
      <w:r w:rsidRPr="003B1830">
        <w:rPr>
          <w:b/>
          <w:i/>
          <w:sz w:val="20"/>
          <w:szCs w:val="20"/>
        </w:rPr>
        <w:t>metallic bonds</w:t>
      </w:r>
      <w:r w:rsidRPr="003B1830">
        <w:rPr>
          <w:sz w:val="20"/>
          <w:szCs w:val="20"/>
        </w:rPr>
        <w:t xml:space="preserve">.  The significant </w:t>
      </w:r>
      <w:proofErr w:type="gramStart"/>
      <w:r w:rsidRPr="003B1830">
        <w:rPr>
          <w:sz w:val="20"/>
          <w:szCs w:val="20"/>
        </w:rPr>
        <w:t>thing about the bonds are</w:t>
      </w:r>
      <w:proofErr w:type="gramEnd"/>
      <w:r w:rsidRPr="003B1830">
        <w:rPr>
          <w:sz w:val="20"/>
          <w:szCs w:val="20"/>
        </w:rPr>
        <w:t xml:space="preserve"> that some of the electrons of each atom are not bound to any one particular atom – they’re kind of like “community” electrons belonging to everyone.  They are very loosely held and can move around throughout the metal.  These are known as </w:t>
      </w:r>
      <w:r w:rsidRPr="003B1830">
        <w:rPr>
          <w:b/>
          <w:i/>
          <w:sz w:val="20"/>
          <w:szCs w:val="20"/>
        </w:rPr>
        <w:t>free electrons</w:t>
      </w:r>
      <w:r w:rsidRPr="003B1830">
        <w:rPr>
          <w:sz w:val="20"/>
          <w:szCs w:val="20"/>
        </w:rPr>
        <w:t>.  The free electrons carry the heat from one part of the metal to another.  They do this via collisions wherein one electron gives some of its energy to another.  This can happen very quickly so that the heat transfers quite easily.</w:t>
      </w:r>
    </w:p>
    <w:p w14:paraId="48FD6F94" w14:textId="77777777" w:rsidR="00C53D5D" w:rsidRPr="003B1830" w:rsidRDefault="00C53D5D" w:rsidP="00C53D5D">
      <w:pPr>
        <w:rPr>
          <w:sz w:val="20"/>
          <w:szCs w:val="20"/>
        </w:rPr>
      </w:pPr>
    </w:p>
    <w:p w14:paraId="3DAE4999" w14:textId="77777777" w:rsidR="00C53D5D" w:rsidRPr="003B1830" w:rsidRDefault="00C53D5D" w:rsidP="00C53D5D">
      <w:pPr>
        <w:rPr>
          <w:sz w:val="20"/>
          <w:szCs w:val="20"/>
        </w:rPr>
      </w:pPr>
      <w:r w:rsidRPr="003B1830">
        <w:rPr>
          <w:sz w:val="20"/>
          <w:szCs w:val="20"/>
        </w:rPr>
        <w:t>Insulators do not have handy little particles that can collide with each other transferring energy from one place to another.  There are no free electrons to do this.  If it is a solid, then the electrons are going to be tightly held via covalent or ionic bonds.</w:t>
      </w:r>
    </w:p>
    <w:p w14:paraId="624A3B56" w14:textId="77777777" w:rsidR="00C53D5D" w:rsidRPr="003B1830" w:rsidRDefault="00C53D5D" w:rsidP="00C53D5D">
      <w:pPr>
        <w:rPr>
          <w:sz w:val="20"/>
          <w:szCs w:val="20"/>
        </w:rPr>
      </w:pPr>
    </w:p>
    <w:p w14:paraId="54D33A64" w14:textId="77777777" w:rsidR="00C53D5D" w:rsidRPr="003B1830" w:rsidRDefault="00C53D5D" w:rsidP="00C53D5D">
      <w:pPr>
        <w:rPr>
          <w:sz w:val="20"/>
          <w:szCs w:val="20"/>
        </w:rPr>
      </w:pPr>
      <w:r w:rsidRPr="003B1830">
        <w:rPr>
          <w:sz w:val="20"/>
          <w:szCs w:val="20"/>
        </w:rPr>
        <w:t>Gases make very good insulators because there aren’t many particles to carry the energy from one place to another.</w:t>
      </w:r>
    </w:p>
    <w:p w14:paraId="4673FA99" w14:textId="77777777" w:rsidR="00C53D5D" w:rsidRPr="003B1830" w:rsidRDefault="00C53D5D" w:rsidP="00C53D5D">
      <w:pPr>
        <w:rPr>
          <w:sz w:val="20"/>
          <w:szCs w:val="20"/>
        </w:rPr>
      </w:pPr>
    </w:p>
    <w:p w14:paraId="6A61AB7A" w14:textId="77777777" w:rsidR="00C53D5D" w:rsidRPr="003B1830" w:rsidRDefault="00C53D5D" w:rsidP="00C53D5D">
      <w:pPr>
        <w:rPr>
          <w:sz w:val="20"/>
          <w:szCs w:val="20"/>
        </w:rPr>
      </w:pPr>
      <w:r w:rsidRPr="003B1830">
        <w:rPr>
          <w:sz w:val="20"/>
          <w:szCs w:val="20"/>
        </w:rPr>
        <w:t>Clearly a vacuum would be even better!</w:t>
      </w:r>
    </w:p>
    <w:p w14:paraId="3FFC56BD" w14:textId="77777777" w:rsidR="00C53D5D" w:rsidRPr="003B1830" w:rsidRDefault="00C53D5D" w:rsidP="00C53D5D">
      <w:pPr>
        <w:rPr>
          <w:sz w:val="20"/>
          <w:szCs w:val="20"/>
        </w:rPr>
      </w:pPr>
    </w:p>
    <w:p w14:paraId="4E986E52" w14:textId="77777777" w:rsidR="00C53D5D" w:rsidRPr="003B1830" w:rsidRDefault="00C53D5D" w:rsidP="00C53D5D">
      <w:pPr>
        <w:rPr>
          <w:sz w:val="20"/>
          <w:szCs w:val="20"/>
        </w:rPr>
      </w:pPr>
      <w:r w:rsidRPr="003B1830">
        <w:rPr>
          <w:sz w:val="20"/>
          <w:szCs w:val="20"/>
        </w:rPr>
        <w:t>Most insulators are actually materials that have lots of little pockets of air (or a fancy gas) in them.  The gas slows the flow of heat way down.</w:t>
      </w:r>
    </w:p>
    <w:p w14:paraId="48CD1B93" w14:textId="77777777" w:rsidR="00C53D5D" w:rsidRPr="003B1830" w:rsidRDefault="00C53D5D" w:rsidP="00C53D5D">
      <w:pPr>
        <w:rPr>
          <w:sz w:val="20"/>
          <w:szCs w:val="20"/>
        </w:rPr>
      </w:pPr>
    </w:p>
    <w:p w14:paraId="7FA7C3CB" w14:textId="77777777" w:rsidR="00C53D5D" w:rsidRPr="003B1830" w:rsidRDefault="00C53D5D" w:rsidP="00C53D5D">
      <w:pPr>
        <w:rPr>
          <w:sz w:val="20"/>
          <w:szCs w:val="20"/>
        </w:rPr>
      </w:pPr>
      <w:r w:rsidRPr="003B1830">
        <w:rPr>
          <w:sz w:val="20"/>
          <w:szCs w:val="20"/>
        </w:rPr>
        <w:t xml:space="preserve">Thermos bottles are very interesting.  You can put a hot fluid in the thing and it will stay hot or you can put a cold fluid in it and the fluid will stay cold.  The question is this, “How does the bottle know what to do?”  </w:t>
      </w:r>
      <w:proofErr w:type="gramStart"/>
      <w:r w:rsidRPr="003B1830">
        <w:rPr>
          <w:sz w:val="20"/>
          <w:szCs w:val="20"/>
        </w:rPr>
        <w:t xml:space="preserve">Maybe a microchip </w:t>
      </w:r>
      <w:proofErr w:type="spellStart"/>
      <w:r w:rsidRPr="003B1830">
        <w:rPr>
          <w:sz w:val="20"/>
          <w:szCs w:val="20"/>
        </w:rPr>
        <w:t>thingee</w:t>
      </w:r>
      <w:proofErr w:type="spellEnd"/>
      <w:r w:rsidRPr="003B1830">
        <w:rPr>
          <w:sz w:val="20"/>
          <w:szCs w:val="20"/>
        </w:rPr>
        <w:t>?</w:t>
      </w:r>
      <w:proofErr w:type="gramEnd"/>
      <w:r w:rsidRPr="003B1830">
        <w:rPr>
          <w:sz w:val="20"/>
          <w:szCs w:val="20"/>
        </w:rPr>
        <w:t xml:space="preserve">  Hmmm.  Well, actually, thermos bottles are very simple devices.  The have an external metal or plastic body, inside of this body is a glass bottle.  Really good thermos bottles have a vacuum between the outer case and glass bottle.  The glass bottle is mirrored.  Heat is kept from flowing by the </w:t>
      </w:r>
      <w:proofErr w:type="gramStart"/>
      <w:r w:rsidRPr="003B1830">
        <w:rPr>
          <w:sz w:val="20"/>
          <w:szCs w:val="20"/>
        </w:rPr>
        <w:t>vacuum which</w:t>
      </w:r>
      <w:proofErr w:type="gramEnd"/>
      <w:r w:rsidRPr="003B1830">
        <w:rPr>
          <w:sz w:val="20"/>
          <w:szCs w:val="20"/>
        </w:rPr>
        <w:t xml:space="preserve"> prevents conduction and convection.  The mirror surface prevents heat flow by radiation – the mirror reflects the electromagnetic waves (infrared waves, right?).  So thermos bottles do a pretty good job of blocking the flow of heat coming either into or out of the bottle.  So it can keep hot things hot and cold things cold – without microprocessors.</w:t>
      </w:r>
    </w:p>
    <w:p w14:paraId="620F4A71" w14:textId="77777777" w:rsidR="00C53D5D" w:rsidRPr="003B1830" w:rsidRDefault="00C53D5D" w:rsidP="00C53D5D">
      <w:pPr>
        <w:rPr>
          <w:sz w:val="20"/>
          <w:szCs w:val="20"/>
        </w:rPr>
      </w:pPr>
    </w:p>
    <w:p w14:paraId="7FA7A917" w14:textId="77777777" w:rsidR="00C53D5D" w:rsidRPr="003B1830" w:rsidRDefault="00C53D5D" w:rsidP="00C53D5D">
      <w:pPr>
        <w:rPr>
          <w:sz w:val="20"/>
          <w:szCs w:val="20"/>
        </w:rPr>
      </w:pPr>
      <w:r w:rsidRPr="003B1830">
        <w:rPr>
          <w:sz w:val="20"/>
          <w:szCs w:val="20"/>
        </w:rPr>
        <w:t>Let us look at a slab of material.  One side of the material is at a high temperature and the other side is exposed to a low temperature.  Because of the temperature difference, heat will flow through the slab.</w:t>
      </w:r>
    </w:p>
    <w:p w14:paraId="5E0EC19A" w14:textId="77777777" w:rsidR="00C53D5D" w:rsidRPr="003B1830" w:rsidRDefault="005A65D9" w:rsidP="00C53D5D">
      <w:pPr>
        <w:rPr>
          <w:sz w:val="20"/>
          <w:szCs w:val="20"/>
        </w:rPr>
      </w:pPr>
      <w:r>
        <w:rPr>
          <w:noProof/>
          <w:sz w:val="20"/>
          <w:szCs w:val="20"/>
        </w:rPr>
        <w:drawing>
          <wp:anchor distT="0" distB="0" distL="114300" distR="114300" simplePos="0" relativeHeight="251659264" behindDoc="0" locked="0" layoutInCell="0" allowOverlap="1" wp14:anchorId="6A26AAD7" wp14:editId="6874F6EF">
            <wp:simplePos x="0" y="0"/>
            <wp:positionH relativeFrom="column">
              <wp:posOffset>4951095</wp:posOffset>
            </wp:positionH>
            <wp:positionV relativeFrom="paragraph">
              <wp:posOffset>67945</wp:posOffset>
            </wp:positionV>
            <wp:extent cx="1906905" cy="2103120"/>
            <wp:effectExtent l="0" t="0" r="0" b="5080"/>
            <wp:wrapSquare wrapText="bothSides"/>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906905" cy="21031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72620A9" w14:textId="77777777" w:rsidR="00C53D5D" w:rsidRPr="003B1830" w:rsidRDefault="00C53D5D" w:rsidP="00C53D5D">
      <w:pPr>
        <w:rPr>
          <w:sz w:val="20"/>
          <w:szCs w:val="20"/>
        </w:rPr>
      </w:pPr>
      <w:r w:rsidRPr="003B1830">
        <w:rPr>
          <w:sz w:val="20"/>
          <w:szCs w:val="20"/>
        </w:rPr>
        <w:t>The rate at which heat is transferred through an object is proportional to the amount of heat that travels through the object divided by the time:</w:t>
      </w:r>
    </w:p>
    <w:p w14:paraId="0CBFECEF" w14:textId="77777777" w:rsidR="00C53D5D" w:rsidRPr="003B1830" w:rsidRDefault="00C53D5D" w:rsidP="00C53D5D">
      <w:pPr>
        <w:rPr>
          <w:sz w:val="20"/>
          <w:szCs w:val="20"/>
        </w:rPr>
      </w:pPr>
    </w:p>
    <w:p w14:paraId="39F131EA" w14:textId="77777777" w:rsidR="00C53D5D" w:rsidRPr="003B1830" w:rsidRDefault="00C53D5D" w:rsidP="00C53D5D">
      <w:pPr>
        <w:rPr>
          <w:sz w:val="20"/>
          <w:szCs w:val="20"/>
        </w:rPr>
      </w:pPr>
      <w:r w:rsidRPr="003B1830">
        <w:rPr>
          <w:sz w:val="20"/>
          <w:szCs w:val="20"/>
        </w:rPr>
        <w:tab/>
      </w:r>
      <w:r w:rsidRPr="003B1830">
        <w:rPr>
          <w:sz w:val="20"/>
          <w:szCs w:val="20"/>
        </w:rPr>
        <w:tab/>
      </w:r>
      <w:r w:rsidRPr="003B1830">
        <w:rPr>
          <w:sz w:val="20"/>
          <w:szCs w:val="20"/>
        </w:rPr>
        <w:tab/>
      </w:r>
      <w:r w:rsidRPr="003B1830">
        <w:rPr>
          <w:position w:val="-28"/>
          <w:sz w:val="20"/>
          <w:szCs w:val="20"/>
        </w:rPr>
        <w:object w:dxaOrig="840" w:dyaOrig="720" w14:anchorId="6A3220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42pt;height:36pt" o:ole="" fillcolor="window">
            <v:imagedata r:id="rId7" o:title=""/>
          </v:shape>
          <o:OLEObject Type="Embed" ProgID="Equation.DSMT4" ShapeID="_x0000_i1029" DrawAspect="Content" ObjectID="_1418381906" r:id="rId8"/>
        </w:object>
      </w:r>
    </w:p>
    <w:p w14:paraId="7514B479" w14:textId="77777777" w:rsidR="00C53D5D" w:rsidRPr="003B1830" w:rsidRDefault="00C53D5D" w:rsidP="00C53D5D">
      <w:pPr>
        <w:rPr>
          <w:sz w:val="20"/>
          <w:szCs w:val="20"/>
        </w:rPr>
      </w:pPr>
    </w:p>
    <w:p w14:paraId="365C7753" w14:textId="77777777" w:rsidR="00C53D5D" w:rsidRPr="003B1830" w:rsidRDefault="00C53D5D" w:rsidP="00C53D5D">
      <w:pPr>
        <w:rPr>
          <w:sz w:val="20"/>
          <w:szCs w:val="20"/>
        </w:rPr>
      </w:pPr>
      <w:r w:rsidRPr="003B1830">
        <w:rPr>
          <w:sz w:val="20"/>
          <w:szCs w:val="20"/>
        </w:rPr>
        <w:t xml:space="preserve">Where </w:t>
      </w:r>
      <w:r w:rsidRPr="003B1830">
        <w:rPr>
          <w:b/>
          <w:i/>
          <w:sz w:val="20"/>
          <w:szCs w:val="20"/>
        </w:rPr>
        <w:t>H</w:t>
      </w:r>
      <w:r w:rsidRPr="003B1830">
        <w:rPr>
          <w:sz w:val="20"/>
          <w:szCs w:val="20"/>
        </w:rPr>
        <w:t xml:space="preserve"> is the heat flow rate, </w:t>
      </w:r>
      <w:r w:rsidRPr="003B1830">
        <w:rPr>
          <w:b/>
          <w:i/>
          <w:sz w:val="20"/>
          <w:szCs w:val="20"/>
        </w:rPr>
        <w:t>Q</w:t>
      </w:r>
      <w:r w:rsidRPr="003B1830">
        <w:rPr>
          <w:sz w:val="20"/>
          <w:szCs w:val="20"/>
        </w:rPr>
        <w:t xml:space="preserve"> is the quantity of heat transferred, and </w:t>
      </w:r>
      <w:r w:rsidRPr="003B1830">
        <w:rPr>
          <w:b/>
          <w:i/>
          <w:sz w:val="20"/>
          <w:szCs w:val="20"/>
        </w:rPr>
        <w:t>t</w:t>
      </w:r>
      <w:r w:rsidRPr="003B1830">
        <w:rPr>
          <w:sz w:val="20"/>
          <w:szCs w:val="20"/>
        </w:rPr>
        <w:t xml:space="preserve"> is the time.</w:t>
      </w:r>
    </w:p>
    <w:p w14:paraId="145A7E40" w14:textId="77777777" w:rsidR="00C53D5D" w:rsidRPr="003B1830" w:rsidRDefault="00C53D5D" w:rsidP="00C53D5D">
      <w:pPr>
        <w:rPr>
          <w:sz w:val="20"/>
          <w:szCs w:val="20"/>
        </w:rPr>
      </w:pPr>
    </w:p>
    <w:p w14:paraId="6EAA2195" w14:textId="77777777" w:rsidR="00C53D5D" w:rsidRPr="003B1830" w:rsidRDefault="00C53D5D" w:rsidP="00C53D5D">
      <w:pPr>
        <w:rPr>
          <w:sz w:val="20"/>
          <w:szCs w:val="20"/>
        </w:rPr>
      </w:pPr>
      <w:r w:rsidRPr="003B1830">
        <w:rPr>
          <w:sz w:val="20"/>
          <w:szCs w:val="20"/>
        </w:rPr>
        <w:t xml:space="preserve">The amount of heat that makes it through depends on thickness of the substance, the area of the object, and the thermal properties of the material.  The thermal properties are expressed in what is called the </w:t>
      </w:r>
      <w:r w:rsidRPr="003B1830">
        <w:rPr>
          <w:b/>
          <w:i/>
          <w:sz w:val="20"/>
          <w:szCs w:val="20"/>
        </w:rPr>
        <w:t>thermal conductivity</w:t>
      </w:r>
      <w:r w:rsidRPr="003B1830">
        <w:rPr>
          <w:sz w:val="20"/>
          <w:szCs w:val="20"/>
        </w:rPr>
        <w:t xml:space="preserve"> of the substance.  Each material has its own value for its thermal conductivity.  This thermal conductivity is a measure of the ability of a substance to transfer heat.   The symbol for thermal conductivity is</w:t>
      </w:r>
      <w:r w:rsidRPr="003B1830">
        <w:rPr>
          <w:b/>
          <w:i/>
          <w:sz w:val="20"/>
          <w:szCs w:val="20"/>
        </w:rPr>
        <w:t xml:space="preserve"> k</w:t>
      </w:r>
      <w:r w:rsidRPr="003B1830">
        <w:rPr>
          <w:sz w:val="20"/>
          <w:szCs w:val="20"/>
        </w:rPr>
        <w:t xml:space="preserve">.  Materials that have a large value for </w:t>
      </w:r>
      <w:r w:rsidRPr="003B1830">
        <w:rPr>
          <w:b/>
          <w:i/>
          <w:sz w:val="20"/>
          <w:szCs w:val="20"/>
        </w:rPr>
        <w:t>k</w:t>
      </w:r>
      <w:r w:rsidRPr="003B1830">
        <w:rPr>
          <w:sz w:val="20"/>
          <w:szCs w:val="20"/>
        </w:rPr>
        <w:t xml:space="preserve"> are good heat </w:t>
      </w:r>
      <w:proofErr w:type="gramStart"/>
      <w:r w:rsidRPr="003B1830">
        <w:rPr>
          <w:sz w:val="20"/>
          <w:szCs w:val="20"/>
        </w:rPr>
        <w:t>conductors,</w:t>
      </w:r>
      <w:proofErr w:type="gramEnd"/>
      <w:r w:rsidRPr="003B1830">
        <w:rPr>
          <w:sz w:val="20"/>
          <w:szCs w:val="20"/>
        </w:rPr>
        <w:t xml:space="preserve"> materials with low </w:t>
      </w:r>
      <w:r w:rsidRPr="003B1830">
        <w:rPr>
          <w:b/>
          <w:i/>
          <w:sz w:val="20"/>
          <w:szCs w:val="20"/>
        </w:rPr>
        <w:t>k</w:t>
      </w:r>
      <w:r w:rsidRPr="003B1830">
        <w:rPr>
          <w:sz w:val="20"/>
          <w:szCs w:val="20"/>
        </w:rPr>
        <w:t xml:space="preserve"> values make good insulators.  </w:t>
      </w:r>
    </w:p>
    <w:p w14:paraId="0FD74426" w14:textId="77777777" w:rsidR="00C53D5D" w:rsidRPr="003B1830" w:rsidRDefault="00C53D5D" w:rsidP="00C53D5D">
      <w:pPr>
        <w:rPr>
          <w:sz w:val="20"/>
          <w:szCs w:val="20"/>
        </w:rPr>
      </w:pPr>
    </w:p>
    <w:p w14:paraId="505E1263" w14:textId="77777777" w:rsidR="00C53D5D" w:rsidRPr="003B1830" w:rsidRDefault="00C53D5D" w:rsidP="00C53D5D">
      <w:pPr>
        <w:rPr>
          <w:sz w:val="20"/>
          <w:szCs w:val="20"/>
        </w:rPr>
      </w:pPr>
      <w:r w:rsidRPr="003B1830">
        <w:rPr>
          <w:sz w:val="20"/>
          <w:szCs w:val="20"/>
        </w:rPr>
        <w:t>The heat flow rate for the slab is given by this equation:</w:t>
      </w:r>
      <w:r w:rsidRPr="003B1830">
        <w:rPr>
          <w:sz w:val="20"/>
          <w:szCs w:val="20"/>
        </w:rPr>
        <w:tab/>
      </w:r>
      <w:r w:rsidRPr="003B1830">
        <w:rPr>
          <w:position w:val="-26"/>
          <w:sz w:val="20"/>
          <w:szCs w:val="20"/>
        </w:rPr>
        <w:object w:dxaOrig="1320" w:dyaOrig="700" w14:anchorId="2009CAD3">
          <v:shape id="_x0000_i1030" type="#_x0000_t75" style="width:66pt;height:35pt" o:ole="" fillcolor="window">
            <v:imagedata r:id="rId9" o:title=""/>
          </v:shape>
          <o:OLEObject Type="Embed" ProgID="Equation.DSMT4" ShapeID="_x0000_i1030" DrawAspect="Content" ObjectID="_1418381907" r:id="rId10"/>
        </w:object>
      </w:r>
    </w:p>
    <w:p w14:paraId="43F43CBA" w14:textId="77777777" w:rsidR="00C53D5D" w:rsidRPr="003B1830" w:rsidRDefault="00C53D5D" w:rsidP="00C53D5D">
      <w:pPr>
        <w:ind w:left="720"/>
        <w:rPr>
          <w:sz w:val="20"/>
          <w:szCs w:val="20"/>
        </w:rPr>
      </w:pPr>
    </w:p>
    <w:p w14:paraId="0BCA8078" w14:textId="77777777" w:rsidR="00C53D5D" w:rsidRPr="003B1830" w:rsidRDefault="00C53D5D" w:rsidP="00C53D5D">
      <w:pPr>
        <w:ind w:left="720"/>
        <w:rPr>
          <w:sz w:val="20"/>
          <w:szCs w:val="20"/>
        </w:rPr>
      </w:pPr>
      <w:r w:rsidRPr="003B1830">
        <w:rPr>
          <w:sz w:val="20"/>
          <w:szCs w:val="20"/>
        </w:rPr>
        <w:t xml:space="preserve">Where </w:t>
      </w:r>
      <w:r w:rsidRPr="003B1830">
        <w:rPr>
          <w:b/>
          <w:i/>
          <w:sz w:val="20"/>
          <w:szCs w:val="20"/>
        </w:rPr>
        <w:t xml:space="preserve">H </w:t>
      </w:r>
      <w:r w:rsidRPr="003B1830">
        <w:rPr>
          <w:sz w:val="20"/>
          <w:szCs w:val="20"/>
        </w:rPr>
        <w:t xml:space="preserve">is the heat flow rate, </w:t>
      </w:r>
      <w:r w:rsidRPr="003B1830">
        <w:rPr>
          <w:b/>
          <w:i/>
          <w:sz w:val="20"/>
          <w:szCs w:val="20"/>
        </w:rPr>
        <w:t>k</w:t>
      </w:r>
      <w:r w:rsidRPr="003B1830">
        <w:rPr>
          <w:sz w:val="20"/>
          <w:szCs w:val="20"/>
        </w:rPr>
        <w:t xml:space="preserve"> is the thermal conductivity, </w:t>
      </w:r>
      <w:r w:rsidRPr="003B1830">
        <w:rPr>
          <w:b/>
          <w:i/>
          <w:sz w:val="20"/>
          <w:szCs w:val="20"/>
        </w:rPr>
        <w:t>A</w:t>
      </w:r>
      <w:r w:rsidRPr="003B1830">
        <w:rPr>
          <w:sz w:val="20"/>
          <w:szCs w:val="20"/>
        </w:rPr>
        <w:t xml:space="preserve"> is the area, </w:t>
      </w:r>
      <w:r w:rsidRPr="003B1830">
        <w:rPr>
          <w:b/>
          <w:sz w:val="20"/>
          <w:szCs w:val="20"/>
        </w:rPr>
        <w:sym w:font="Symbol" w:char="F044"/>
      </w:r>
      <w:r w:rsidRPr="003B1830">
        <w:rPr>
          <w:b/>
          <w:i/>
          <w:sz w:val="20"/>
          <w:szCs w:val="20"/>
        </w:rPr>
        <w:t>T</w:t>
      </w:r>
      <w:r w:rsidRPr="003B1830">
        <w:rPr>
          <w:sz w:val="20"/>
          <w:szCs w:val="20"/>
        </w:rPr>
        <w:t xml:space="preserve"> is the temperature difference, and </w:t>
      </w:r>
      <w:r w:rsidRPr="003B1830">
        <w:rPr>
          <w:b/>
          <w:i/>
          <w:sz w:val="20"/>
          <w:szCs w:val="20"/>
        </w:rPr>
        <w:t xml:space="preserve">L </w:t>
      </w:r>
      <w:r w:rsidRPr="003B1830">
        <w:rPr>
          <w:sz w:val="20"/>
          <w:szCs w:val="20"/>
        </w:rPr>
        <w:t>is the thickness of the material.</w:t>
      </w:r>
    </w:p>
    <w:p w14:paraId="72AF2759" w14:textId="77777777" w:rsidR="00C53D5D" w:rsidRPr="003B1830" w:rsidRDefault="00C53D5D" w:rsidP="00C53D5D">
      <w:pPr>
        <w:ind w:left="720"/>
        <w:rPr>
          <w:sz w:val="20"/>
          <w:szCs w:val="20"/>
        </w:rPr>
      </w:pPr>
    </w:p>
    <w:p w14:paraId="44858488" w14:textId="77777777" w:rsidR="00C53D5D" w:rsidRPr="003B1830" w:rsidRDefault="00C53D5D" w:rsidP="00C53D5D">
      <w:pPr>
        <w:rPr>
          <w:sz w:val="20"/>
          <w:szCs w:val="20"/>
        </w:rPr>
      </w:pPr>
      <w:r w:rsidRPr="003B1830">
        <w:rPr>
          <w:b/>
          <w:i/>
          <w:sz w:val="20"/>
          <w:szCs w:val="20"/>
        </w:rPr>
        <w:t>H</w:t>
      </w:r>
      <w:r w:rsidRPr="003B1830">
        <w:rPr>
          <w:sz w:val="20"/>
          <w:szCs w:val="20"/>
        </w:rPr>
        <w:t xml:space="preserve"> will have units </w:t>
      </w:r>
      <w:proofErr w:type="gramStart"/>
      <w:r w:rsidRPr="003B1830">
        <w:rPr>
          <w:sz w:val="20"/>
          <w:szCs w:val="20"/>
        </w:rPr>
        <w:t>of  J</w:t>
      </w:r>
      <w:proofErr w:type="gramEnd"/>
      <w:r w:rsidRPr="003B1830">
        <w:rPr>
          <w:sz w:val="20"/>
          <w:szCs w:val="20"/>
        </w:rPr>
        <w:t>/s, J/min, Cal/h, &amp;</w:t>
      </w:r>
      <w:proofErr w:type="spellStart"/>
      <w:r w:rsidRPr="003B1830">
        <w:rPr>
          <w:sz w:val="20"/>
          <w:szCs w:val="20"/>
        </w:rPr>
        <w:t>tc</w:t>
      </w:r>
      <w:proofErr w:type="spellEnd"/>
      <w:r w:rsidRPr="003B1830">
        <w:rPr>
          <w:sz w:val="20"/>
          <w:szCs w:val="20"/>
        </w:rPr>
        <w:t>.</w:t>
      </w:r>
    </w:p>
    <w:p w14:paraId="513A3158" w14:textId="77777777" w:rsidR="00C53D5D" w:rsidRPr="003B1830" w:rsidRDefault="00C53D5D" w:rsidP="00C53D5D">
      <w:pPr>
        <w:rPr>
          <w:sz w:val="20"/>
          <w:szCs w:val="20"/>
        </w:rPr>
      </w:pPr>
    </w:p>
    <w:p w14:paraId="4083D1F0" w14:textId="77777777" w:rsidR="00C53D5D" w:rsidRPr="003B1830" w:rsidRDefault="00C53D5D" w:rsidP="00C53D5D">
      <w:pPr>
        <w:rPr>
          <w:sz w:val="20"/>
          <w:szCs w:val="20"/>
        </w:rPr>
      </w:pPr>
      <w:r w:rsidRPr="003B1830">
        <w:rPr>
          <w:sz w:val="20"/>
          <w:szCs w:val="20"/>
        </w:rPr>
        <w:t xml:space="preserve">Since </w:t>
      </w:r>
      <w:r w:rsidRPr="003B1830">
        <w:rPr>
          <w:position w:val="-26"/>
          <w:sz w:val="20"/>
          <w:szCs w:val="20"/>
        </w:rPr>
        <w:object w:dxaOrig="1320" w:dyaOrig="700" w14:anchorId="32B6BE05">
          <v:shape id="_x0000_i1031" type="#_x0000_t75" style="width:66pt;height:35pt" o:ole="" fillcolor="window">
            <v:imagedata r:id="rId11" o:title=""/>
          </v:shape>
          <o:OLEObject Type="Embed" ProgID="Equation.DSMT4" ShapeID="_x0000_i1031" DrawAspect="Content" ObjectID="_1418381908" r:id="rId12"/>
        </w:object>
      </w:r>
      <w:proofErr w:type="gramStart"/>
      <w:r w:rsidRPr="003B1830">
        <w:rPr>
          <w:sz w:val="20"/>
          <w:szCs w:val="20"/>
        </w:rPr>
        <w:t xml:space="preserve">   and</w:t>
      </w:r>
      <w:proofErr w:type="gramEnd"/>
      <w:r w:rsidRPr="003B1830">
        <w:rPr>
          <w:sz w:val="20"/>
          <w:szCs w:val="20"/>
        </w:rPr>
        <w:t xml:space="preserve">  </w:t>
      </w:r>
      <w:r w:rsidRPr="003B1830">
        <w:rPr>
          <w:position w:val="-28"/>
          <w:sz w:val="20"/>
          <w:szCs w:val="20"/>
        </w:rPr>
        <w:object w:dxaOrig="840" w:dyaOrig="720" w14:anchorId="27A49697">
          <v:shape id="_x0000_i1032" type="#_x0000_t75" style="width:42pt;height:36pt" o:ole="" fillcolor="window">
            <v:imagedata r:id="rId13" o:title=""/>
          </v:shape>
          <o:OLEObject Type="Embed" ProgID="Equation.DSMT4" ShapeID="_x0000_i1032" DrawAspect="Content" ObjectID="_1418381909" r:id="rId14"/>
        </w:object>
      </w:r>
      <w:r w:rsidRPr="003B1830">
        <w:rPr>
          <w:sz w:val="20"/>
          <w:szCs w:val="20"/>
        </w:rPr>
        <w:t xml:space="preserve">,  Then  </w:t>
      </w:r>
      <w:r w:rsidRPr="003B1830">
        <w:rPr>
          <w:i/>
          <w:sz w:val="20"/>
          <w:szCs w:val="20"/>
        </w:rPr>
        <w:t>Q  =  H t</w:t>
      </w:r>
      <w:r w:rsidRPr="003B1830">
        <w:rPr>
          <w:sz w:val="20"/>
          <w:szCs w:val="20"/>
        </w:rPr>
        <w:t xml:space="preserve">  so, substituting in for </w:t>
      </w:r>
      <w:r w:rsidRPr="003B1830">
        <w:rPr>
          <w:i/>
          <w:sz w:val="20"/>
          <w:szCs w:val="20"/>
        </w:rPr>
        <w:t>H</w:t>
      </w:r>
      <w:r w:rsidRPr="003B1830">
        <w:rPr>
          <w:sz w:val="20"/>
          <w:szCs w:val="20"/>
        </w:rPr>
        <w:t>, we get:</w:t>
      </w:r>
    </w:p>
    <w:p w14:paraId="1C19BD48" w14:textId="77777777" w:rsidR="00C53D5D" w:rsidRPr="003B1830" w:rsidRDefault="00C53D5D" w:rsidP="00C53D5D">
      <w:pPr>
        <w:rPr>
          <w:sz w:val="20"/>
          <w:szCs w:val="20"/>
        </w:rPr>
      </w:pPr>
      <w:r w:rsidRPr="003B1830">
        <w:rPr>
          <w:sz w:val="20"/>
          <w:szCs w:val="20"/>
        </w:rPr>
        <w:tab/>
      </w:r>
      <w:r w:rsidRPr="003B1830">
        <w:rPr>
          <w:sz w:val="20"/>
          <w:szCs w:val="20"/>
        </w:rPr>
        <w:tab/>
      </w:r>
      <w:r w:rsidRPr="003B1830">
        <w:rPr>
          <w:sz w:val="20"/>
          <w:szCs w:val="20"/>
        </w:rPr>
        <w:tab/>
      </w:r>
      <w:r w:rsidRPr="003B1830">
        <w:rPr>
          <w:sz w:val="20"/>
          <w:szCs w:val="20"/>
        </w:rPr>
        <w:tab/>
      </w:r>
      <w:r w:rsidRPr="003B1830">
        <w:rPr>
          <w:sz w:val="20"/>
          <w:szCs w:val="20"/>
        </w:rPr>
        <w:tab/>
      </w:r>
      <w:r w:rsidRPr="003B1830">
        <w:rPr>
          <w:sz w:val="20"/>
          <w:szCs w:val="20"/>
        </w:rPr>
        <w:tab/>
      </w:r>
    </w:p>
    <w:p w14:paraId="227F2583" w14:textId="77777777" w:rsidR="00C53D5D" w:rsidRPr="003B1830" w:rsidRDefault="00C53D5D" w:rsidP="00C53D5D">
      <w:pPr>
        <w:rPr>
          <w:sz w:val="20"/>
          <w:szCs w:val="20"/>
        </w:rPr>
      </w:pPr>
      <w:r w:rsidRPr="003B1830">
        <w:rPr>
          <w:sz w:val="20"/>
          <w:szCs w:val="20"/>
        </w:rPr>
        <w:tab/>
      </w:r>
      <w:r w:rsidRPr="003B1830">
        <w:rPr>
          <w:sz w:val="20"/>
          <w:szCs w:val="20"/>
        </w:rPr>
        <w:tab/>
      </w:r>
      <w:r w:rsidRPr="003B1830">
        <w:rPr>
          <w:sz w:val="20"/>
          <w:szCs w:val="20"/>
        </w:rPr>
        <w:tab/>
      </w:r>
      <w:r w:rsidRPr="003B1830">
        <w:rPr>
          <w:sz w:val="20"/>
          <w:szCs w:val="20"/>
        </w:rPr>
        <w:tab/>
      </w:r>
      <w:r w:rsidRPr="003B1830">
        <w:rPr>
          <w:position w:val="-26"/>
          <w:sz w:val="20"/>
          <w:szCs w:val="20"/>
        </w:rPr>
        <w:object w:dxaOrig="1620" w:dyaOrig="700" w14:anchorId="7031F159">
          <v:shape id="_x0000_i1033" type="#_x0000_t75" style="width:81pt;height:35pt" o:ole="" fillcolor="window">
            <v:imagedata r:id="rId15" o:title=""/>
          </v:shape>
          <o:OLEObject Type="Embed" ProgID="Equation.DSMT4" ShapeID="_x0000_i1033" DrawAspect="Content" ObjectID="_1418381910" r:id="rId16"/>
        </w:object>
      </w:r>
      <w:r w:rsidRPr="003B1830">
        <w:rPr>
          <w:sz w:val="20"/>
          <w:szCs w:val="20"/>
        </w:rPr>
        <w:t xml:space="preserve">  </w:t>
      </w:r>
    </w:p>
    <w:p w14:paraId="02CEC878" w14:textId="77777777" w:rsidR="00C53D5D" w:rsidRPr="003B1830" w:rsidRDefault="00C53D5D" w:rsidP="00C53D5D">
      <w:pPr>
        <w:rPr>
          <w:sz w:val="20"/>
          <w:szCs w:val="20"/>
        </w:rPr>
      </w:pPr>
    </w:p>
    <w:p w14:paraId="51ED47B5" w14:textId="77777777" w:rsidR="00C53D5D" w:rsidRPr="003B1830" w:rsidRDefault="00C53D5D" w:rsidP="00C53D5D">
      <w:pPr>
        <w:rPr>
          <w:sz w:val="20"/>
          <w:szCs w:val="20"/>
        </w:rPr>
      </w:pPr>
      <w:r w:rsidRPr="003B1830">
        <w:rPr>
          <w:sz w:val="20"/>
          <w:szCs w:val="20"/>
        </w:rPr>
        <w:t>This would give us the amount of heat flow that would occur in a given time.</w:t>
      </w:r>
    </w:p>
    <w:p w14:paraId="16E4D9BA" w14:textId="77777777" w:rsidR="00C53D5D" w:rsidRPr="003B1830" w:rsidRDefault="00C53D5D" w:rsidP="00C53D5D">
      <w:pPr>
        <w:rPr>
          <w:sz w:val="20"/>
          <w:szCs w:val="20"/>
        </w:rPr>
      </w:pPr>
    </w:p>
    <w:p w14:paraId="64817F6C" w14:textId="77777777" w:rsidR="00C53D5D" w:rsidRPr="003B1830" w:rsidRDefault="00C53D5D" w:rsidP="00C53D5D">
      <w:pPr>
        <w:rPr>
          <w:sz w:val="20"/>
          <w:szCs w:val="20"/>
        </w:rPr>
      </w:pPr>
      <w:r w:rsidRPr="003B1830">
        <w:rPr>
          <w:sz w:val="20"/>
          <w:szCs w:val="20"/>
        </w:rPr>
        <w:t>So what can we see from this equation?</w:t>
      </w:r>
    </w:p>
    <w:p w14:paraId="57023DAE" w14:textId="77777777" w:rsidR="00C53D5D" w:rsidRPr="003B1830" w:rsidRDefault="00C53D5D" w:rsidP="00C53D5D">
      <w:pPr>
        <w:rPr>
          <w:sz w:val="20"/>
          <w:szCs w:val="20"/>
        </w:rPr>
      </w:pPr>
    </w:p>
    <w:p w14:paraId="0C052830" w14:textId="77777777" w:rsidR="00C53D5D" w:rsidRPr="003B1830" w:rsidRDefault="00C53D5D" w:rsidP="00C53D5D">
      <w:pPr>
        <w:rPr>
          <w:sz w:val="20"/>
          <w:szCs w:val="20"/>
        </w:rPr>
      </w:pPr>
      <w:r w:rsidRPr="003B1830">
        <w:rPr>
          <w:sz w:val="20"/>
          <w:szCs w:val="20"/>
        </w:rPr>
        <w:t>Well, the heat is directly proportional to the temperature difference and the area.  It is indirectly proportional to the thickness of the slab.</w:t>
      </w:r>
    </w:p>
    <w:p w14:paraId="3CE36319" w14:textId="77777777" w:rsidR="00C53D5D" w:rsidRPr="003B1830" w:rsidRDefault="00C53D5D" w:rsidP="00C53D5D">
      <w:pPr>
        <w:rPr>
          <w:sz w:val="20"/>
          <w:szCs w:val="20"/>
        </w:rPr>
      </w:pPr>
    </w:p>
    <w:p w14:paraId="7A5D8F9E" w14:textId="77777777" w:rsidR="00C53D5D" w:rsidRPr="003B1830" w:rsidRDefault="00C53D5D" w:rsidP="00C53D5D">
      <w:pPr>
        <w:rPr>
          <w:sz w:val="20"/>
          <w:szCs w:val="20"/>
        </w:rPr>
      </w:pPr>
      <w:proofErr w:type="gramStart"/>
      <w:r w:rsidRPr="003B1830">
        <w:rPr>
          <w:sz w:val="20"/>
          <w:szCs w:val="20"/>
        </w:rPr>
        <w:t>Double the area, double the heat flow.</w:t>
      </w:r>
      <w:proofErr w:type="gramEnd"/>
      <w:r w:rsidRPr="003B1830">
        <w:rPr>
          <w:sz w:val="20"/>
          <w:szCs w:val="20"/>
        </w:rPr>
        <w:t xml:space="preserve">  </w:t>
      </w:r>
      <w:proofErr w:type="gramStart"/>
      <w:r w:rsidRPr="003B1830">
        <w:rPr>
          <w:sz w:val="20"/>
          <w:szCs w:val="20"/>
        </w:rPr>
        <w:t>Double the temperature difference, double the heat flow.</w:t>
      </w:r>
      <w:proofErr w:type="gramEnd"/>
      <w:r w:rsidRPr="003B1830">
        <w:rPr>
          <w:sz w:val="20"/>
          <w:szCs w:val="20"/>
        </w:rPr>
        <w:t xml:space="preserve">  &amp;</w:t>
      </w:r>
      <w:proofErr w:type="spellStart"/>
      <w:proofErr w:type="gramStart"/>
      <w:r w:rsidRPr="003B1830">
        <w:rPr>
          <w:sz w:val="20"/>
          <w:szCs w:val="20"/>
        </w:rPr>
        <w:t>tc</w:t>
      </w:r>
      <w:proofErr w:type="spellEnd"/>
      <w:proofErr w:type="gramEnd"/>
      <w:r w:rsidRPr="003B1830">
        <w:rPr>
          <w:sz w:val="20"/>
          <w:szCs w:val="20"/>
        </w:rPr>
        <w:t xml:space="preserve">.  </w:t>
      </w:r>
    </w:p>
    <w:p w14:paraId="725BA2EC" w14:textId="77777777" w:rsidR="00C53D5D" w:rsidRPr="003B1830" w:rsidRDefault="00C53D5D" w:rsidP="00C53D5D">
      <w:pPr>
        <w:rPr>
          <w:sz w:val="20"/>
          <w:szCs w:val="20"/>
        </w:rPr>
      </w:pPr>
    </w:p>
    <w:p w14:paraId="408621C2" w14:textId="77777777" w:rsidR="00C53D5D" w:rsidRPr="003B1830" w:rsidRDefault="00C53D5D" w:rsidP="00C53D5D">
      <w:pPr>
        <w:rPr>
          <w:sz w:val="20"/>
          <w:szCs w:val="20"/>
        </w:rPr>
      </w:pPr>
      <w:r w:rsidRPr="003B1830">
        <w:rPr>
          <w:sz w:val="20"/>
          <w:szCs w:val="20"/>
        </w:rPr>
        <w:t>However if you double the thickness, the heat flow decreases by two so it is only one half of what it was before.</w:t>
      </w:r>
    </w:p>
    <w:p w14:paraId="74C9EA36" w14:textId="77777777" w:rsidR="00C53D5D" w:rsidRPr="003B1830" w:rsidRDefault="00C53D5D" w:rsidP="00C53D5D">
      <w:pPr>
        <w:rPr>
          <w:sz w:val="20"/>
          <w:szCs w:val="20"/>
        </w:rPr>
      </w:pPr>
      <w:proofErr w:type="gramStart"/>
      <w:r w:rsidRPr="003B1830">
        <w:rPr>
          <w:i/>
          <w:sz w:val="20"/>
          <w:szCs w:val="20"/>
        </w:rPr>
        <w:t>k</w:t>
      </w:r>
      <w:proofErr w:type="gramEnd"/>
      <w:r w:rsidRPr="003B1830">
        <w:rPr>
          <w:i/>
          <w:sz w:val="20"/>
          <w:szCs w:val="20"/>
        </w:rPr>
        <w:t xml:space="preserve"> </w:t>
      </w:r>
      <w:r w:rsidRPr="003B1830">
        <w:rPr>
          <w:sz w:val="20"/>
          <w:szCs w:val="20"/>
        </w:rPr>
        <w:t xml:space="preserve">can have many different units.  Two common units are </w:t>
      </w:r>
      <w:r w:rsidRPr="003B1830">
        <w:rPr>
          <w:position w:val="-28"/>
          <w:sz w:val="20"/>
          <w:szCs w:val="20"/>
        </w:rPr>
        <w:object w:dxaOrig="700" w:dyaOrig="720" w14:anchorId="4704E302">
          <v:shape id="_x0000_i1034" type="#_x0000_t75" style="width:35pt;height:36pt" o:ole="" fillcolor="window">
            <v:imagedata r:id="rId17" o:title=""/>
          </v:shape>
          <o:OLEObject Type="Embed" ProgID="Equation.DSMT4" ShapeID="_x0000_i1034" DrawAspect="Content" ObjectID="_1418381911" r:id="rId18"/>
        </w:object>
      </w:r>
      <w:proofErr w:type="gramStart"/>
      <w:r w:rsidRPr="003B1830">
        <w:rPr>
          <w:sz w:val="20"/>
          <w:szCs w:val="20"/>
        </w:rPr>
        <w:t xml:space="preserve">  or</w:t>
      </w:r>
      <w:proofErr w:type="gramEnd"/>
      <w:r w:rsidRPr="003B1830">
        <w:rPr>
          <w:sz w:val="20"/>
          <w:szCs w:val="20"/>
        </w:rPr>
        <w:t xml:space="preserve">   </w:t>
      </w:r>
      <w:r w:rsidRPr="003B1830">
        <w:rPr>
          <w:position w:val="-28"/>
          <w:sz w:val="20"/>
          <w:szCs w:val="20"/>
        </w:rPr>
        <w:object w:dxaOrig="1060" w:dyaOrig="720" w14:anchorId="2185B159">
          <v:shape id="_x0000_i1035" type="#_x0000_t75" style="width:53pt;height:36pt" o:ole="" fillcolor="window">
            <v:imagedata r:id="rId19" o:title=""/>
          </v:shape>
          <o:OLEObject Type="Embed" ProgID="Equation.DSMT4" ShapeID="_x0000_i1035" DrawAspect="Content" ObjectID="_1418381912" r:id="rId20"/>
        </w:object>
      </w:r>
    </w:p>
    <w:p w14:paraId="012B188D" w14:textId="77777777" w:rsidR="00C53D5D" w:rsidRPr="003B1830" w:rsidRDefault="00C53D5D" w:rsidP="00C53D5D">
      <w:pPr>
        <w:rPr>
          <w:sz w:val="20"/>
          <w:szCs w:val="20"/>
        </w:rPr>
      </w:pPr>
    </w:p>
    <w:p w14:paraId="6D59814F" w14:textId="77777777" w:rsidR="00C53D5D" w:rsidRPr="003B1830" w:rsidRDefault="00C53D5D" w:rsidP="00C53D5D">
      <w:pPr>
        <w:rPr>
          <w:sz w:val="20"/>
          <w:szCs w:val="20"/>
        </w:rPr>
      </w:pPr>
      <w:r w:rsidRPr="003B1830">
        <w:rPr>
          <w:sz w:val="20"/>
          <w:szCs w:val="20"/>
        </w:rPr>
        <w:t xml:space="preserve">Generally one looks up the required </w:t>
      </w:r>
      <w:r w:rsidRPr="003B1830">
        <w:rPr>
          <w:i/>
          <w:sz w:val="20"/>
          <w:szCs w:val="20"/>
        </w:rPr>
        <w:t>k</w:t>
      </w:r>
      <w:r w:rsidRPr="003B1830">
        <w:rPr>
          <w:sz w:val="20"/>
          <w:szCs w:val="20"/>
        </w:rPr>
        <w:t xml:space="preserve"> values.  One could also work them out experimentally.</w:t>
      </w:r>
    </w:p>
    <w:p w14:paraId="1DC2945C" w14:textId="77777777" w:rsidR="00C53D5D" w:rsidRPr="003B1830" w:rsidRDefault="00C53D5D" w:rsidP="00C53D5D">
      <w:pPr>
        <w:ind w:firstLine="720"/>
        <w:rPr>
          <w:sz w:val="20"/>
          <w:szCs w:val="20"/>
        </w:rPr>
      </w:pPr>
    </w:p>
    <w:p w14:paraId="4CC25893" w14:textId="77777777" w:rsidR="00C53D5D" w:rsidRPr="003B1830" w:rsidRDefault="00C53D5D" w:rsidP="00C53D5D">
      <w:pPr>
        <w:ind w:firstLine="720"/>
        <w:rPr>
          <w:sz w:val="20"/>
          <w:szCs w:val="20"/>
        </w:rPr>
      </w:pPr>
      <w:r>
        <w:rPr>
          <w:noProof/>
          <w:sz w:val="20"/>
          <w:szCs w:val="20"/>
        </w:rPr>
        <mc:AlternateContent>
          <mc:Choice Requires="wps">
            <w:drawing>
              <wp:anchor distT="0" distB="0" distL="114300" distR="114300" simplePos="0" relativeHeight="251662336" behindDoc="0" locked="0" layoutInCell="0" allowOverlap="1" wp14:anchorId="20F17335" wp14:editId="69DD83DB">
                <wp:simplePos x="0" y="0"/>
                <wp:positionH relativeFrom="column">
                  <wp:posOffset>851535</wp:posOffset>
                </wp:positionH>
                <wp:positionV relativeFrom="paragraph">
                  <wp:posOffset>10795</wp:posOffset>
                </wp:positionV>
                <wp:extent cx="3657600" cy="3886200"/>
                <wp:effectExtent l="635" t="2540" r="0" b="0"/>
                <wp:wrapSquare wrapText="bothSides"/>
                <wp:docPr id="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3886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7F57C3" w14:textId="77777777" w:rsidR="00C53D5D" w:rsidRDefault="00C53D5D" w:rsidP="00C53D5D">
                            <w:pPr>
                              <w:ind w:firstLine="720"/>
                            </w:pPr>
                          </w:p>
                          <w:p w14:paraId="6C56C6DA" w14:textId="77777777" w:rsidR="00C53D5D" w:rsidRDefault="00C53D5D" w:rsidP="00C53D5D">
                            <w:pPr>
                              <w:ind w:firstLine="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88"/>
                              <w:gridCol w:w="2772"/>
                            </w:tblGrid>
                            <w:tr w:rsidR="00C53D5D" w14:paraId="3C6B1DE4" w14:textId="77777777">
                              <w:tc>
                                <w:tcPr>
                                  <w:tcW w:w="2988" w:type="dxa"/>
                                </w:tcPr>
                                <w:p w14:paraId="58179281" w14:textId="77777777" w:rsidR="00C53D5D" w:rsidRPr="003B1830" w:rsidRDefault="00C53D5D">
                                  <w:pPr>
                                    <w:jc w:val="center"/>
                                    <w:rPr>
                                      <w:sz w:val="20"/>
                                      <w:szCs w:val="20"/>
                                    </w:rPr>
                                  </w:pPr>
                                  <w:r w:rsidRPr="003B1830">
                                    <w:rPr>
                                      <w:sz w:val="20"/>
                                      <w:szCs w:val="20"/>
                                    </w:rPr>
                                    <w:t>Thermal Conductivities</w:t>
                                  </w:r>
                                </w:p>
                              </w:tc>
                              <w:tc>
                                <w:tcPr>
                                  <w:tcW w:w="2772" w:type="dxa"/>
                                </w:tcPr>
                                <w:p w14:paraId="1B5C3BB4" w14:textId="77777777" w:rsidR="00C53D5D" w:rsidRPr="003B1830" w:rsidRDefault="00C53D5D">
                                  <w:pPr>
                                    <w:jc w:val="center"/>
                                    <w:rPr>
                                      <w:sz w:val="20"/>
                                      <w:szCs w:val="20"/>
                                    </w:rPr>
                                  </w:pPr>
                                  <w:r w:rsidRPr="003B1830">
                                    <w:rPr>
                                      <w:sz w:val="20"/>
                                      <w:szCs w:val="20"/>
                                    </w:rPr>
                                    <w:t>J/s</w:t>
                                  </w:r>
                                  <w:r w:rsidRPr="003B1830">
                                    <w:rPr>
                                      <w:sz w:val="20"/>
                                      <w:szCs w:val="20"/>
                                    </w:rPr>
                                    <w:sym w:font="Symbol" w:char="F0D7"/>
                                  </w:r>
                                  <w:r w:rsidRPr="003B1830">
                                    <w:rPr>
                                      <w:sz w:val="20"/>
                                      <w:szCs w:val="20"/>
                                    </w:rPr>
                                    <w:t>m</w:t>
                                  </w:r>
                                  <w:r w:rsidRPr="003B1830">
                                    <w:rPr>
                                      <w:sz w:val="20"/>
                                      <w:szCs w:val="20"/>
                                    </w:rPr>
                                    <w:sym w:font="Symbol" w:char="F0D7"/>
                                  </w:r>
                                  <w:r w:rsidRPr="003B1830">
                                    <w:rPr>
                                      <w:sz w:val="20"/>
                                      <w:szCs w:val="20"/>
                                    </w:rPr>
                                    <w:sym w:font="Symbol" w:char="F0B0"/>
                                  </w:r>
                                  <w:r w:rsidRPr="003B1830">
                                    <w:rPr>
                                      <w:sz w:val="20"/>
                                      <w:szCs w:val="20"/>
                                    </w:rPr>
                                    <w:t>C</w:t>
                                  </w:r>
                                </w:p>
                              </w:tc>
                            </w:tr>
                            <w:tr w:rsidR="00C53D5D" w14:paraId="6B10AC69" w14:textId="77777777">
                              <w:tc>
                                <w:tcPr>
                                  <w:tcW w:w="2988" w:type="dxa"/>
                                </w:tcPr>
                                <w:p w14:paraId="746681D3" w14:textId="77777777" w:rsidR="00C53D5D" w:rsidRPr="003B1830" w:rsidRDefault="00C53D5D">
                                  <w:pPr>
                                    <w:ind w:left="720"/>
                                    <w:rPr>
                                      <w:sz w:val="20"/>
                                      <w:szCs w:val="20"/>
                                    </w:rPr>
                                  </w:pPr>
                                  <w:r w:rsidRPr="003B1830">
                                    <w:rPr>
                                      <w:sz w:val="20"/>
                                      <w:szCs w:val="20"/>
                                    </w:rPr>
                                    <w:t>Aluminum</w:t>
                                  </w:r>
                                </w:p>
                              </w:tc>
                              <w:tc>
                                <w:tcPr>
                                  <w:tcW w:w="2772" w:type="dxa"/>
                                </w:tcPr>
                                <w:p w14:paraId="1B8F7F3B" w14:textId="77777777" w:rsidR="00C53D5D" w:rsidRPr="003B1830" w:rsidRDefault="00C53D5D">
                                  <w:pPr>
                                    <w:ind w:left="720"/>
                                    <w:rPr>
                                      <w:sz w:val="20"/>
                                      <w:szCs w:val="20"/>
                                    </w:rPr>
                                  </w:pPr>
                                  <w:r w:rsidRPr="003B1830">
                                    <w:rPr>
                                      <w:sz w:val="20"/>
                                      <w:szCs w:val="20"/>
                                    </w:rPr>
                                    <w:t>238</w:t>
                                  </w:r>
                                </w:p>
                              </w:tc>
                            </w:tr>
                            <w:tr w:rsidR="00C53D5D" w14:paraId="767924E9" w14:textId="77777777">
                              <w:tc>
                                <w:tcPr>
                                  <w:tcW w:w="2988" w:type="dxa"/>
                                </w:tcPr>
                                <w:p w14:paraId="79B317E6" w14:textId="77777777" w:rsidR="00C53D5D" w:rsidRPr="003B1830" w:rsidRDefault="00C53D5D">
                                  <w:pPr>
                                    <w:ind w:left="720"/>
                                    <w:rPr>
                                      <w:sz w:val="20"/>
                                      <w:szCs w:val="20"/>
                                    </w:rPr>
                                  </w:pPr>
                                  <w:r w:rsidRPr="003B1830">
                                    <w:rPr>
                                      <w:sz w:val="20"/>
                                      <w:szCs w:val="20"/>
                                    </w:rPr>
                                    <w:t>Copper</w:t>
                                  </w:r>
                                </w:p>
                              </w:tc>
                              <w:tc>
                                <w:tcPr>
                                  <w:tcW w:w="2772" w:type="dxa"/>
                                </w:tcPr>
                                <w:p w14:paraId="66A8D826" w14:textId="77777777" w:rsidR="00C53D5D" w:rsidRPr="003B1830" w:rsidRDefault="00C53D5D">
                                  <w:pPr>
                                    <w:ind w:left="720"/>
                                    <w:rPr>
                                      <w:sz w:val="20"/>
                                      <w:szCs w:val="20"/>
                                    </w:rPr>
                                  </w:pPr>
                                  <w:r w:rsidRPr="003B1830">
                                    <w:rPr>
                                      <w:sz w:val="20"/>
                                      <w:szCs w:val="20"/>
                                    </w:rPr>
                                    <w:t>397</w:t>
                                  </w:r>
                                </w:p>
                              </w:tc>
                            </w:tr>
                            <w:tr w:rsidR="00C53D5D" w14:paraId="26C30F98" w14:textId="77777777">
                              <w:tc>
                                <w:tcPr>
                                  <w:tcW w:w="2988" w:type="dxa"/>
                                </w:tcPr>
                                <w:p w14:paraId="2089E932" w14:textId="77777777" w:rsidR="00C53D5D" w:rsidRPr="003B1830" w:rsidRDefault="00C53D5D">
                                  <w:pPr>
                                    <w:ind w:left="720"/>
                                    <w:rPr>
                                      <w:sz w:val="20"/>
                                      <w:szCs w:val="20"/>
                                    </w:rPr>
                                  </w:pPr>
                                  <w:r w:rsidRPr="003B1830">
                                    <w:rPr>
                                      <w:sz w:val="20"/>
                                      <w:szCs w:val="20"/>
                                    </w:rPr>
                                    <w:t>Gold</w:t>
                                  </w:r>
                                </w:p>
                              </w:tc>
                              <w:tc>
                                <w:tcPr>
                                  <w:tcW w:w="2772" w:type="dxa"/>
                                </w:tcPr>
                                <w:p w14:paraId="65C3E207" w14:textId="77777777" w:rsidR="00C53D5D" w:rsidRPr="003B1830" w:rsidRDefault="00C53D5D">
                                  <w:pPr>
                                    <w:ind w:left="720"/>
                                    <w:rPr>
                                      <w:sz w:val="20"/>
                                      <w:szCs w:val="20"/>
                                    </w:rPr>
                                  </w:pPr>
                                  <w:r w:rsidRPr="003B1830">
                                    <w:rPr>
                                      <w:sz w:val="20"/>
                                      <w:szCs w:val="20"/>
                                    </w:rPr>
                                    <w:t>314</w:t>
                                  </w:r>
                                </w:p>
                              </w:tc>
                            </w:tr>
                            <w:tr w:rsidR="00C53D5D" w14:paraId="769266AC" w14:textId="77777777">
                              <w:tc>
                                <w:tcPr>
                                  <w:tcW w:w="2988" w:type="dxa"/>
                                </w:tcPr>
                                <w:p w14:paraId="243A0706" w14:textId="77777777" w:rsidR="00C53D5D" w:rsidRPr="003B1830" w:rsidRDefault="00C53D5D">
                                  <w:pPr>
                                    <w:ind w:left="720"/>
                                    <w:rPr>
                                      <w:sz w:val="20"/>
                                      <w:szCs w:val="20"/>
                                    </w:rPr>
                                  </w:pPr>
                                  <w:r w:rsidRPr="003B1830">
                                    <w:rPr>
                                      <w:sz w:val="20"/>
                                      <w:szCs w:val="20"/>
                                    </w:rPr>
                                    <w:t>Iron</w:t>
                                  </w:r>
                                </w:p>
                              </w:tc>
                              <w:tc>
                                <w:tcPr>
                                  <w:tcW w:w="2772" w:type="dxa"/>
                                </w:tcPr>
                                <w:p w14:paraId="612C2B9F" w14:textId="77777777" w:rsidR="00C53D5D" w:rsidRPr="003B1830" w:rsidRDefault="00C53D5D">
                                  <w:pPr>
                                    <w:ind w:left="720"/>
                                    <w:rPr>
                                      <w:sz w:val="20"/>
                                      <w:szCs w:val="20"/>
                                    </w:rPr>
                                  </w:pPr>
                                  <w:r w:rsidRPr="003B1830">
                                    <w:rPr>
                                      <w:sz w:val="20"/>
                                      <w:szCs w:val="20"/>
                                    </w:rPr>
                                    <w:t>79.5</w:t>
                                  </w:r>
                                </w:p>
                              </w:tc>
                            </w:tr>
                            <w:tr w:rsidR="00C53D5D" w14:paraId="4991D0E9" w14:textId="77777777">
                              <w:tc>
                                <w:tcPr>
                                  <w:tcW w:w="2988" w:type="dxa"/>
                                </w:tcPr>
                                <w:p w14:paraId="6979D49C" w14:textId="77777777" w:rsidR="00C53D5D" w:rsidRPr="003B1830" w:rsidRDefault="00C53D5D">
                                  <w:pPr>
                                    <w:ind w:left="720"/>
                                    <w:rPr>
                                      <w:sz w:val="20"/>
                                      <w:szCs w:val="20"/>
                                    </w:rPr>
                                  </w:pPr>
                                  <w:r w:rsidRPr="003B1830">
                                    <w:rPr>
                                      <w:sz w:val="20"/>
                                      <w:szCs w:val="20"/>
                                    </w:rPr>
                                    <w:t>Lead</w:t>
                                  </w:r>
                                </w:p>
                              </w:tc>
                              <w:tc>
                                <w:tcPr>
                                  <w:tcW w:w="2772" w:type="dxa"/>
                                </w:tcPr>
                                <w:p w14:paraId="01DE55E5" w14:textId="77777777" w:rsidR="00C53D5D" w:rsidRPr="003B1830" w:rsidRDefault="00C53D5D">
                                  <w:pPr>
                                    <w:ind w:left="720"/>
                                    <w:rPr>
                                      <w:sz w:val="20"/>
                                      <w:szCs w:val="20"/>
                                    </w:rPr>
                                  </w:pPr>
                                  <w:r w:rsidRPr="003B1830">
                                    <w:rPr>
                                      <w:sz w:val="20"/>
                                      <w:szCs w:val="20"/>
                                    </w:rPr>
                                    <w:t>34.7</w:t>
                                  </w:r>
                                </w:p>
                              </w:tc>
                            </w:tr>
                            <w:tr w:rsidR="00C53D5D" w14:paraId="03450026" w14:textId="77777777">
                              <w:tc>
                                <w:tcPr>
                                  <w:tcW w:w="2988" w:type="dxa"/>
                                </w:tcPr>
                                <w:p w14:paraId="7A08669E" w14:textId="77777777" w:rsidR="00C53D5D" w:rsidRPr="003B1830" w:rsidRDefault="00C53D5D">
                                  <w:pPr>
                                    <w:ind w:left="720"/>
                                    <w:rPr>
                                      <w:sz w:val="20"/>
                                      <w:szCs w:val="20"/>
                                    </w:rPr>
                                  </w:pPr>
                                  <w:r w:rsidRPr="003B1830">
                                    <w:rPr>
                                      <w:sz w:val="20"/>
                                      <w:szCs w:val="20"/>
                                    </w:rPr>
                                    <w:t>Silver</w:t>
                                  </w:r>
                                </w:p>
                              </w:tc>
                              <w:tc>
                                <w:tcPr>
                                  <w:tcW w:w="2772" w:type="dxa"/>
                                </w:tcPr>
                                <w:p w14:paraId="2F55A26D" w14:textId="77777777" w:rsidR="00C53D5D" w:rsidRPr="003B1830" w:rsidRDefault="00C53D5D">
                                  <w:pPr>
                                    <w:ind w:left="720"/>
                                    <w:rPr>
                                      <w:sz w:val="20"/>
                                      <w:szCs w:val="20"/>
                                    </w:rPr>
                                  </w:pPr>
                                  <w:r w:rsidRPr="003B1830">
                                    <w:rPr>
                                      <w:sz w:val="20"/>
                                      <w:szCs w:val="20"/>
                                    </w:rPr>
                                    <w:t>427</w:t>
                                  </w:r>
                                </w:p>
                              </w:tc>
                            </w:tr>
                            <w:tr w:rsidR="00C53D5D" w14:paraId="443F28A3" w14:textId="77777777">
                              <w:tc>
                                <w:tcPr>
                                  <w:tcW w:w="2988" w:type="dxa"/>
                                </w:tcPr>
                                <w:p w14:paraId="09236F66" w14:textId="77777777" w:rsidR="00C53D5D" w:rsidRPr="003B1830" w:rsidRDefault="00C53D5D">
                                  <w:pPr>
                                    <w:ind w:left="720"/>
                                    <w:rPr>
                                      <w:sz w:val="20"/>
                                      <w:szCs w:val="20"/>
                                    </w:rPr>
                                  </w:pPr>
                                  <w:r w:rsidRPr="003B1830">
                                    <w:rPr>
                                      <w:sz w:val="20"/>
                                      <w:szCs w:val="20"/>
                                    </w:rPr>
                                    <w:t>Air</w:t>
                                  </w:r>
                                </w:p>
                              </w:tc>
                              <w:tc>
                                <w:tcPr>
                                  <w:tcW w:w="2772" w:type="dxa"/>
                                </w:tcPr>
                                <w:p w14:paraId="2F755B5F" w14:textId="77777777" w:rsidR="00C53D5D" w:rsidRPr="003B1830" w:rsidRDefault="00C53D5D">
                                  <w:pPr>
                                    <w:ind w:left="720"/>
                                    <w:rPr>
                                      <w:sz w:val="20"/>
                                      <w:szCs w:val="20"/>
                                    </w:rPr>
                                  </w:pPr>
                                  <w:r w:rsidRPr="003B1830">
                                    <w:rPr>
                                      <w:sz w:val="20"/>
                                      <w:szCs w:val="20"/>
                                    </w:rPr>
                                    <w:t>0.0234</w:t>
                                  </w:r>
                                </w:p>
                              </w:tc>
                            </w:tr>
                            <w:tr w:rsidR="00C53D5D" w14:paraId="5043C26D" w14:textId="77777777">
                              <w:tc>
                                <w:tcPr>
                                  <w:tcW w:w="2988" w:type="dxa"/>
                                </w:tcPr>
                                <w:p w14:paraId="4606DDB4" w14:textId="77777777" w:rsidR="00C53D5D" w:rsidRPr="003B1830" w:rsidRDefault="00C53D5D">
                                  <w:pPr>
                                    <w:ind w:left="720"/>
                                    <w:rPr>
                                      <w:sz w:val="20"/>
                                      <w:szCs w:val="20"/>
                                    </w:rPr>
                                  </w:pPr>
                                  <w:r w:rsidRPr="003B1830">
                                    <w:rPr>
                                      <w:sz w:val="20"/>
                                      <w:szCs w:val="20"/>
                                    </w:rPr>
                                    <w:t>Fiberglass</w:t>
                                  </w:r>
                                </w:p>
                              </w:tc>
                              <w:tc>
                                <w:tcPr>
                                  <w:tcW w:w="2772" w:type="dxa"/>
                                </w:tcPr>
                                <w:p w14:paraId="10741484" w14:textId="77777777" w:rsidR="00C53D5D" w:rsidRPr="003B1830" w:rsidRDefault="00C53D5D">
                                  <w:pPr>
                                    <w:ind w:left="720"/>
                                    <w:rPr>
                                      <w:sz w:val="20"/>
                                      <w:szCs w:val="20"/>
                                    </w:rPr>
                                  </w:pPr>
                                  <w:r w:rsidRPr="003B1830">
                                    <w:rPr>
                                      <w:sz w:val="20"/>
                                      <w:szCs w:val="20"/>
                                    </w:rPr>
                                    <w:t>0.042</w:t>
                                  </w:r>
                                </w:p>
                              </w:tc>
                            </w:tr>
                            <w:tr w:rsidR="00C53D5D" w14:paraId="48A470DC" w14:textId="77777777">
                              <w:tc>
                                <w:tcPr>
                                  <w:tcW w:w="2988" w:type="dxa"/>
                                </w:tcPr>
                                <w:p w14:paraId="5286AB75" w14:textId="77777777" w:rsidR="00C53D5D" w:rsidRPr="003B1830" w:rsidRDefault="00C53D5D">
                                  <w:pPr>
                                    <w:ind w:left="720"/>
                                    <w:rPr>
                                      <w:sz w:val="20"/>
                                      <w:szCs w:val="20"/>
                                    </w:rPr>
                                  </w:pPr>
                                  <w:r w:rsidRPr="003B1830">
                                    <w:rPr>
                                      <w:sz w:val="20"/>
                                      <w:szCs w:val="20"/>
                                    </w:rPr>
                                    <w:t>Hydrogen</w:t>
                                  </w:r>
                                </w:p>
                              </w:tc>
                              <w:tc>
                                <w:tcPr>
                                  <w:tcW w:w="2772" w:type="dxa"/>
                                </w:tcPr>
                                <w:p w14:paraId="136C9BDF" w14:textId="77777777" w:rsidR="00C53D5D" w:rsidRPr="003B1830" w:rsidRDefault="00C53D5D">
                                  <w:pPr>
                                    <w:ind w:left="720"/>
                                    <w:rPr>
                                      <w:sz w:val="20"/>
                                      <w:szCs w:val="20"/>
                                    </w:rPr>
                                  </w:pPr>
                                  <w:r w:rsidRPr="003B1830">
                                    <w:rPr>
                                      <w:sz w:val="20"/>
                                      <w:szCs w:val="20"/>
                                    </w:rPr>
                                    <w:t>0.172</w:t>
                                  </w:r>
                                </w:p>
                              </w:tc>
                            </w:tr>
                            <w:tr w:rsidR="00C53D5D" w14:paraId="655E202A" w14:textId="77777777">
                              <w:tc>
                                <w:tcPr>
                                  <w:tcW w:w="2988" w:type="dxa"/>
                                </w:tcPr>
                                <w:p w14:paraId="678A8043" w14:textId="77777777" w:rsidR="00C53D5D" w:rsidRPr="003B1830" w:rsidRDefault="00C53D5D">
                                  <w:pPr>
                                    <w:ind w:left="720"/>
                                    <w:rPr>
                                      <w:sz w:val="20"/>
                                      <w:szCs w:val="20"/>
                                    </w:rPr>
                                  </w:pPr>
                                  <w:r w:rsidRPr="003B1830">
                                    <w:rPr>
                                      <w:sz w:val="20"/>
                                      <w:szCs w:val="20"/>
                                    </w:rPr>
                                    <w:t>Drywall</w:t>
                                  </w:r>
                                </w:p>
                              </w:tc>
                              <w:tc>
                                <w:tcPr>
                                  <w:tcW w:w="2772" w:type="dxa"/>
                                </w:tcPr>
                                <w:p w14:paraId="47676A19" w14:textId="77777777" w:rsidR="00C53D5D" w:rsidRPr="003B1830" w:rsidRDefault="00C53D5D">
                                  <w:pPr>
                                    <w:ind w:left="720"/>
                                    <w:rPr>
                                      <w:sz w:val="20"/>
                                      <w:szCs w:val="20"/>
                                    </w:rPr>
                                  </w:pPr>
                                  <w:r w:rsidRPr="003B1830">
                                    <w:rPr>
                                      <w:sz w:val="20"/>
                                      <w:szCs w:val="20"/>
                                    </w:rPr>
                                    <w:t>0.16</w:t>
                                  </w:r>
                                </w:p>
                              </w:tc>
                            </w:tr>
                            <w:tr w:rsidR="00C53D5D" w14:paraId="7D6E1066" w14:textId="77777777">
                              <w:tc>
                                <w:tcPr>
                                  <w:tcW w:w="2988" w:type="dxa"/>
                                </w:tcPr>
                                <w:p w14:paraId="6704D85A" w14:textId="77777777" w:rsidR="00C53D5D" w:rsidRPr="003B1830" w:rsidRDefault="00C53D5D">
                                  <w:pPr>
                                    <w:ind w:left="720"/>
                                    <w:rPr>
                                      <w:sz w:val="20"/>
                                      <w:szCs w:val="20"/>
                                    </w:rPr>
                                  </w:pPr>
                                  <w:r w:rsidRPr="003B1830">
                                    <w:rPr>
                                      <w:sz w:val="20"/>
                                      <w:szCs w:val="20"/>
                                    </w:rPr>
                                    <w:t>Brick</w:t>
                                  </w:r>
                                </w:p>
                              </w:tc>
                              <w:tc>
                                <w:tcPr>
                                  <w:tcW w:w="2772" w:type="dxa"/>
                                </w:tcPr>
                                <w:p w14:paraId="3FECE084" w14:textId="77777777" w:rsidR="00C53D5D" w:rsidRPr="003B1830" w:rsidRDefault="00C53D5D">
                                  <w:pPr>
                                    <w:ind w:left="720"/>
                                    <w:rPr>
                                      <w:sz w:val="20"/>
                                      <w:szCs w:val="20"/>
                                    </w:rPr>
                                  </w:pPr>
                                  <w:r w:rsidRPr="003B1830">
                                    <w:rPr>
                                      <w:sz w:val="20"/>
                                      <w:szCs w:val="20"/>
                                    </w:rPr>
                                    <w:t>0.71</w:t>
                                  </w:r>
                                </w:p>
                              </w:tc>
                            </w:tr>
                            <w:tr w:rsidR="00C53D5D" w14:paraId="3C2ED3FA" w14:textId="77777777">
                              <w:tc>
                                <w:tcPr>
                                  <w:tcW w:w="2988" w:type="dxa"/>
                                </w:tcPr>
                                <w:p w14:paraId="02782134" w14:textId="77777777" w:rsidR="00C53D5D" w:rsidRPr="003B1830" w:rsidRDefault="00C53D5D">
                                  <w:pPr>
                                    <w:ind w:left="720"/>
                                    <w:rPr>
                                      <w:sz w:val="20"/>
                                      <w:szCs w:val="20"/>
                                    </w:rPr>
                                  </w:pPr>
                                  <w:r w:rsidRPr="003B1830">
                                    <w:rPr>
                                      <w:sz w:val="20"/>
                                      <w:szCs w:val="20"/>
                                    </w:rPr>
                                    <w:t>Asbestos</w:t>
                                  </w:r>
                                </w:p>
                              </w:tc>
                              <w:tc>
                                <w:tcPr>
                                  <w:tcW w:w="2772" w:type="dxa"/>
                                </w:tcPr>
                                <w:p w14:paraId="559E7D04" w14:textId="77777777" w:rsidR="00C53D5D" w:rsidRPr="003B1830" w:rsidRDefault="00C53D5D">
                                  <w:pPr>
                                    <w:ind w:left="720"/>
                                    <w:rPr>
                                      <w:sz w:val="20"/>
                                      <w:szCs w:val="20"/>
                                    </w:rPr>
                                  </w:pPr>
                                  <w:r w:rsidRPr="003B1830">
                                    <w:rPr>
                                      <w:sz w:val="20"/>
                                      <w:szCs w:val="20"/>
                                    </w:rPr>
                                    <w:t>0.25</w:t>
                                  </w:r>
                                </w:p>
                              </w:tc>
                            </w:tr>
                            <w:tr w:rsidR="00C53D5D" w14:paraId="055D5712" w14:textId="77777777">
                              <w:tc>
                                <w:tcPr>
                                  <w:tcW w:w="2988" w:type="dxa"/>
                                </w:tcPr>
                                <w:p w14:paraId="6B870046" w14:textId="77777777" w:rsidR="00C53D5D" w:rsidRPr="003B1830" w:rsidRDefault="00C53D5D">
                                  <w:pPr>
                                    <w:ind w:left="720"/>
                                    <w:rPr>
                                      <w:sz w:val="20"/>
                                      <w:szCs w:val="20"/>
                                    </w:rPr>
                                  </w:pPr>
                                  <w:r w:rsidRPr="003B1830">
                                    <w:rPr>
                                      <w:sz w:val="20"/>
                                      <w:szCs w:val="20"/>
                                    </w:rPr>
                                    <w:t>Concrete</w:t>
                                  </w:r>
                                </w:p>
                              </w:tc>
                              <w:tc>
                                <w:tcPr>
                                  <w:tcW w:w="2772" w:type="dxa"/>
                                </w:tcPr>
                                <w:p w14:paraId="35227132" w14:textId="77777777" w:rsidR="00C53D5D" w:rsidRPr="003B1830" w:rsidRDefault="00C53D5D">
                                  <w:pPr>
                                    <w:ind w:left="720"/>
                                    <w:rPr>
                                      <w:sz w:val="20"/>
                                      <w:szCs w:val="20"/>
                                    </w:rPr>
                                  </w:pPr>
                                  <w:r w:rsidRPr="003B1830">
                                    <w:rPr>
                                      <w:sz w:val="20"/>
                                      <w:szCs w:val="20"/>
                                    </w:rPr>
                                    <w:t>1.3</w:t>
                                  </w:r>
                                </w:p>
                              </w:tc>
                            </w:tr>
                            <w:tr w:rsidR="00C53D5D" w14:paraId="4E49B6E8" w14:textId="77777777">
                              <w:tc>
                                <w:tcPr>
                                  <w:tcW w:w="2988" w:type="dxa"/>
                                </w:tcPr>
                                <w:p w14:paraId="68E20116" w14:textId="77777777" w:rsidR="00C53D5D" w:rsidRPr="003B1830" w:rsidRDefault="00C53D5D">
                                  <w:pPr>
                                    <w:ind w:left="720"/>
                                    <w:rPr>
                                      <w:sz w:val="20"/>
                                      <w:szCs w:val="20"/>
                                    </w:rPr>
                                  </w:pPr>
                                  <w:r w:rsidRPr="003B1830">
                                    <w:rPr>
                                      <w:sz w:val="20"/>
                                      <w:szCs w:val="20"/>
                                    </w:rPr>
                                    <w:t>Glass</w:t>
                                  </w:r>
                                </w:p>
                              </w:tc>
                              <w:tc>
                                <w:tcPr>
                                  <w:tcW w:w="2772" w:type="dxa"/>
                                </w:tcPr>
                                <w:p w14:paraId="4150A7FF" w14:textId="77777777" w:rsidR="00C53D5D" w:rsidRPr="003B1830" w:rsidRDefault="00C53D5D">
                                  <w:pPr>
                                    <w:ind w:left="720"/>
                                    <w:rPr>
                                      <w:sz w:val="20"/>
                                      <w:szCs w:val="20"/>
                                    </w:rPr>
                                  </w:pPr>
                                  <w:r w:rsidRPr="003B1830">
                                    <w:rPr>
                                      <w:sz w:val="20"/>
                                      <w:szCs w:val="20"/>
                                    </w:rPr>
                                    <w:t>0.84</w:t>
                                  </w:r>
                                </w:p>
                              </w:tc>
                            </w:tr>
                            <w:tr w:rsidR="00C53D5D" w14:paraId="6C74189D" w14:textId="77777777">
                              <w:tc>
                                <w:tcPr>
                                  <w:tcW w:w="2988" w:type="dxa"/>
                                </w:tcPr>
                                <w:p w14:paraId="7CFAB0E1" w14:textId="77777777" w:rsidR="00C53D5D" w:rsidRPr="003B1830" w:rsidRDefault="00C53D5D">
                                  <w:pPr>
                                    <w:ind w:left="720"/>
                                    <w:rPr>
                                      <w:sz w:val="20"/>
                                      <w:szCs w:val="20"/>
                                    </w:rPr>
                                  </w:pPr>
                                  <w:r w:rsidRPr="003B1830">
                                    <w:rPr>
                                      <w:sz w:val="20"/>
                                      <w:szCs w:val="20"/>
                                    </w:rPr>
                                    <w:t>Cork</w:t>
                                  </w:r>
                                </w:p>
                              </w:tc>
                              <w:tc>
                                <w:tcPr>
                                  <w:tcW w:w="2772" w:type="dxa"/>
                                </w:tcPr>
                                <w:p w14:paraId="38609655" w14:textId="77777777" w:rsidR="00C53D5D" w:rsidRPr="003B1830" w:rsidRDefault="00C53D5D">
                                  <w:pPr>
                                    <w:ind w:left="720"/>
                                    <w:rPr>
                                      <w:sz w:val="20"/>
                                      <w:szCs w:val="20"/>
                                    </w:rPr>
                                  </w:pPr>
                                  <w:r w:rsidRPr="003B1830">
                                    <w:rPr>
                                      <w:sz w:val="20"/>
                                      <w:szCs w:val="20"/>
                                    </w:rPr>
                                    <w:t>0.042</w:t>
                                  </w:r>
                                </w:p>
                              </w:tc>
                            </w:tr>
                            <w:tr w:rsidR="00C53D5D" w14:paraId="03CF6D7C" w14:textId="77777777">
                              <w:tc>
                                <w:tcPr>
                                  <w:tcW w:w="2988" w:type="dxa"/>
                                </w:tcPr>
                                <w:p w14:paraId="3CE121CB" w14:textId="77777777" w:rsidR="00C53D5D" w:rsidRPr="003B1830" w:rsidRDefault="00C53D5D">
                                  <w:pPr>
                                    <w:ind w:left="720"/>
                                    <w:rPr>
                                      <w:sz w:val="20"/>
                                      <w:szCs w:val="20"/>
                                    </w:rPr>
                                  </w:pPr>
                                  <w:r w:rsidRPr="003B1830">
                                    <w:rPr>
                                      <w:sz w:val="20"/>
                                      <w:szCs w:val="20"/>
                                    </w:rPr>
                                    <w:t>Rubber</w:t>
                                  </w:r>
                                </w:p>
                              </w:tc>
                              <w:tc>
                                <w:tcPr>
                                  <w:tcW w:w="2772" w:type="dxa"/>
                                </w:tcPr>
                                <w:p w14:paraId="23DA2BCF" w14:textId="77777777" w:rsidR="00C53D5D" w:rsidRPr="003B1830" w:rsidRDefault="00C53D5D">
                                  <w:pPr>
                                    <w:ind w:left="720"/>
                                    <w:rPr>
                                      <w:sz w:val="20"/>
                                      <w:szCs w:val="20"/>
                                    </w:rPr>
                                  </w:pPr>
                                  <w:r w:rsidRPr="003B1830">
                                    <w:rPr>
                                      <w:sz w:val="20"/>
                                      <w:szCs w:val="20"/>
                                    </w:rPr>
                                    <w:t>0.2</w:t>
                                  </w:r>
                                </w:p>
                              </w:tc>
                            </w:tr>
                            <w:tr w:rsidR="00C53D5D" w14:paraId="050F44FD" w14:textId="77777777">
                              <w:tc>
                                <w:tcPr>
                                  <w:tcW w:w="2988" w:type="dxa"/>
                                </w:tcPr>
                                <w:p w14:paraId="47A7D3E3" w14:textId="77777777" w:rsidR="00C53D5D" w:rsidRPr="003B1830" w:rsidRDefault="00C53D5D">
                                  <w:pPr>
                                    <w:ind w:left="720"/>
                                    <w:rPr>
                                      <w:sz w:val="20"/>
                                      <w:szCs w:val="20"/>
                                    </w:rPr>
                                  </w:pPr>
                                  <w:r w:rsidRPr="003B1830">
                                    <w:rPr>
                                      <w:sz w:val="20"/>
                                      <w:szCs w:val="20"/>
                                    </w:rPr>
                                    <w:t>Water</w:t>
                                  </w:r>
                                </w:p>
                              </w:tc>
                              <w:tc>
                                <w:tcPr>
                                  <w:tcW w:w="2772" w:type="dxa"/>
                                </w:tcPr>
                                <w:p w14:paraId="0C787AE4" w14:textId="77777777" w:rsidR="00C53D5D" w:rsidRPr="003B1830" w:rsidRDefault="00C53D5D">
                                  <w:pPr>
                                    <w:ind w:left="720"/>
                                    <w:rPr>
                                      <w:sz w:val="20"/>
                                      <w:szCs w:val="20"/>
                                    </w:rPr>
                                  </w:pPr>
                                  <w:r w:rsidRPr="003B1830">
                                    <w:rPr>
                                      <w:sz w:val="20"/>
                                      <w:szCs w:val="20"/>
                                    </w:rPr>
                                    <w:t>0.60</w:t>
                                  </w:r>
                                </w:p>
                              </w:tc>
                            </w:tr>
                            <w:tr w:rsidR="00C53D5D" w14:paraId="53C69516" w14:textId="77777777">
                              <w:tc>
                                <w:tcPr>
                                  <w:tcW w:w="2988" w:type="dxa"/>
                                </w:tcPr>
                                <w:p w14:paraId="35D64E51" w14:textId="77777777" w:rsidR="00C53D5D" w:rsidRPr="003B1830" w:rsidRDefault="00C53D5D">
                                  <w:pPr>
                                    <w:ind w:left="720"/>
                                    <w:rPr>
                                      <w:sz w:val="20"/>
                                      <w:szCs w:val="20"/>
                                    </w:rPr>
                                  </w:pPr>
                                  <w:r w:rsidRPr="003B1830">
                                    <w:rPr>
                                      <w:sz w:val="20"/>
                                      <w:szCs w:val="20"/>
                                    </w:rPr>
                                    <w:t>Wood</w:t>
                                  </w:r>
                                </w:p>
                              </w:tc>
                              <w:tc>
                                <w:tcPr>
                                  <w:tcW w:w="2772" w:type="dxa"/>
                                </w:tcPr>
                                <w:p w14:paraId="798739F0" w14:textId="77777777" w:rsidR="00C53D5D" w:rsidRPr="003B1830" w:rsidRDefault="00C53D5D">
                                  <w:pPr>
                                    <w:ind w:left="720"/>
                                    <w:rPr>
                                      <w:sz w:val="20"/>
                                      <w:szCs w:val="20"/>
                                    </w:rPr>
                                  </w:pPr>
                                  <w:r w:rsidRPr="003B1830">
                                    <w:rPr>
                                      <w:sz w:val="20"/>
                                      <w:szCs w:val="20"/>
                                    </w:rPr>
                                    <w:t>0.10</w:t>
                                  </w:r>
                                </w:p>
                              </w:tc>
                            </w:tr>
                          </w:tbl>
                          <w:p w14:paraId="04525239" w14:textId="77777777" w:rsidR="00C53D5D" w:rsidRDefault="00C53D5D" w:rsidP="00C53D5D">
                            <w:pPr>
                              <w:ind w:firstLine="720"/>
                            </w:pPr>
                          </w:p>
                          <w:p w14:paraId="65291764" w14:textId="77777777" w:rsidR="00C53D5D" w:rsidRDefault="00C53D5D" w:rsidP="00C53D5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5" o:spid="_x0000_s1026" type="#_x0000_t202" style="position:absolute;left:0;text-align:left;margin-left:67.05pt;margin-top:.85pt;width:4in;height:30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" o:allowincell="f" stroked="f">
                <v:textbox>
                  <w:txbxContent>
                    <w:p w14:paraId="6C7F57C3" w14:textId="77777777" w:rsidR="00C53D5D" w:rsidRDefault="00C53D5D" w:rsidP="00C53D5D">
                      <w:pPr>
                        <w:ind w:firstLine="720"/>
                      </w:pPr>
                    </w:p>
                    <w:p w14:paraId="6C56C6DA" w14:textId="77777777" w:rsidR="00C53D5D" w:rsidRDefault="00C53D5D" w:rsidP="00C53D5D">
                      <w:pPr>
                        <w:ind w:firstLine="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88"/>
                        <w:gridCol w:w="2772"/>
                      </w:tblGrid>
                      <w:tr w:rsidR="00C53D5D" w14:paraId="3C6B1DE4" w14:textId="77777777">
                        <w:tc>
                          <w:tcPr>
                            <w:tcW w:w="2988" w:type="dxa"/>
                          </w:tcPr>
                          <w:p w14:paraId="58179281" w14:textId="77777777" w:rsidR="00C53D5D" w:rsidRPr="003B1830" w:rsidRDefault="00C53D5D">
                            <w:pPr>
                              <w:jc w:val="center"/>
                              <w:rPr>
                                <w:sz w:val="20"/>
                                <w:szCs w:val="20"/>
                              </w:rPr>
                            </w:pPr>
                            <w:r w:rsidRPr="003B1830">
                              <w:rPr>
                                <w:sz w:val="20"/>
                                <w:szCs w:val="20"/>
                              </w:rPr>
                              <w:t>Thermal Conductivities</w:t>
                            </w:r>
                          </w:p>
                        </w:tc>
                        <w:tc>
                          <w:tcPr>
                            <w:tcW w:w="2772" w:type="dxa"/>
                          </w:tcPr>
                          <w:p w14:paraId="1B5C3BB4" w14:textId="77777777" w:rsidR="00C53D5D" w:rsidRPr="003B1830" w:rsidRDefault="00C53D5D">
                            <w:pPr>
                              <w:jc w:val="center"/>
                              <w:rPr>
                                <w:sz w:val="20"/>
                                <w:szCs w:val="20"/>
                              </w:rPr>
                            </w:pPr>
                            <w:r w:rsidRPr="003B1830">
                              <w:rPr>
                                <w:sz w:val="20"/>
                                <w:szCs w:val="20"/>
                              </w:rPr>
                              <w:t>J/s</w:t>
                            </w:r>
                            <w:r w:rsidRPr="003B1830">
                              <w:rPr>
                                <w:sz w:val="20"/>
                                <w:szCs w:val="20"/>
                              </w:rPr>
                              <w:sym w:font="Symbol" w:char="F0D7"/>
                            </w:r>
                            <w:r w:rsidRPr="003B1830">
                              <w:rPr>
                                <w:sz w:val="20"/>
                                <w:szCs w:val="20"/>
                              </w:rPr>
                              <w:t>m</w:t>
                            </w:r>
                            <w:r w:rsidRPr="003B1830">
                              <w:rPr>
                                <w:sz w:val="20"/>
                                <w:szCs w:val="20"/>
                              </w:rPr>
                              <w:sym w:font="Symbol" w:char="F0D7"/>
                            </w:r>
                            <w:r w:rsidRPr="003B1830">
                              <w:rPr>
                                <w:sz w:val="20"/>
                                <w:szCs w:val="20"/>
                              </w:rPr>
                              <w:sym w:font="Symbol" w:char="F0B0"/>
                            </w:r>
                            <w:r w:rsidRPr="003B1830">
                              <w:rPr>
                                <w:sz w:val="20"/>
                                <w:szCs w:val="20"/>
                              </w:rPr>
                              <w:t>C</w:t>
                            </w:r>
                          </w:p>
                        </w:tc>
                      </w:tr>
                      <w:tr w:rsidR="00C53D5D" w14:paraId="6B10AC69" w14:textId="77777777">
                        <w:tc>
                          <w:tcPr>
                            <w:tcW w:w="2988" w:type="dxa"/>
                          </w:tcPr>
                          <w:p w14:paraId="746681D3" w14:textId="77777777" w:rsidR="00C53D5D" w:rsidRPr="003B1830" w:rsidRDefault="00C53D5D">
                            <w:pPr>
                              <w:ind w:left="720"/>
                              <w:rPr>
                                <w:sz w:val="20"/>
                                <w:szCs w:val="20"/>
                              </w:rPr>
                            </w:pPr>
                            <w:r w:rsidRPr="003B1830">
                              <w:rPr>
                                <w:sz w:val="20"/>
                                <w:szCs w:val="20"/>
                              </w:rPr>
                              <w:t>Aluminum</w:t>
                            </w:r>
                          </w:p>
                        </w:tc>
                        <w:tc>
                          <w:tcPr>
                            <w:tcW w:w="2772" w:type="dxa"/>
                          </w:tcPr>
                          <w:p w14:paraId="1B8F7F3B" w14:textId="77777777" w:rsidR="00C53D5D" w:rsidRPr="003B1830" w:rsidRDefault="00C53D5D">
                            <w:pPr>
                              <w:ind w:left="720"/>
                              <w:rPr>
                                <w:sz w:val="20"/>
                                <w:szCs w:val="20"/>
                              </w:rPr>
                            </w:pPr>
                            <w:r w:rsidRPr="003B1830">
                              <w:rPr>
                                <w:sz w:val="20"/>
                                <w:szCs w:val="20"/>
                              </w:rPr>
                              <w:t>238</w:t>
                            </w:r>
                          </w:p>
                        </w:tc>
                      </w:tr>
                      <w:tr w:rsidR="00C53D5D" w14:paraId="767924E9" w14:textId="77777777">
                        <w:tc>
                          <w:tcPr>
                            <w:tcW w:w="2988" w:type="dxa"/>
                          </w:tcPr>
                          <w:p w14:paraId="79B317E6" w14:textId="77777777" w:rsidR="00C53D5D" w:rsidRPr="003B1830" w:rsidRDefault="00C53D5D">
                            <w:pPr>
                              <w:ind w:left="720"/>
                              <w:rPr>
                                <w:sz w:val="20"/>
                                <w:szCs w:val="20"/>
                              </w:rPr>
                            </w:pPr>
                            <w:r w:rsidRPr="003B1830">
                              <w:rPr>
                                <w:sz w:val="20"/>
                                <w:szCs w:val="20"/>
                              </w:rPr>
                              <w:t>Copper</w:t>
                            </w:r>
                          </w:p>
                        </w:tc>
                        <w:tc>
                          <w:tcPr>
                            <w:tcW w:w="2772" w:type="dxa"/>
                          </w:tcPr>
                          <w:p w14:paraId="66A8D826" w14:textId="77777777" w:rsidR="00C53D5D" w:rsidRPr="003B1830" w:rsidRDefault="00C53D5D">
                            <w:pPr>
                              <w:ind w:left="720"/>
                              <w:rPr>
                                <w:sz w:val="20"/>
                                <w:szCs w:val="20"/>
                              </w:rPr>
                            </w:pPr>
                            <w:r w:rsidRPr="003B1830">
                              <w:rPr>
                                <w:sz w:val="20"/>
                                <w:szCs w:val="20"/>
                              </w:rPr>
                              <w:t>397</w:t>
                            </w:r>
                          </w:p>
                        </w:tc>
                      </w:tr>
                      <w:tr w:rsidR="00C53D5D" w14:paraId="26C30F98" w14:textId="77777777">
                        <w:tc>
                          <w:tcPr>
                            <w:tcW w:w="2988" w:type="dxa"/>
                          </w:tcPr>
                          <w:p w14:paraId="2089E932" w14:textId="77777777" w:rsidR="00C53D5D" w:rsidRPr="003B1830" w:rsidRDefault="00C53D5D">
                            <w:pPr>
                              <w:ind w:left="720"/>
                              <w:rPr>
                                <w:sz w:val="20"/>
                                <w:szCs w:val="20"/>
                              </w:rPr>
                            </w:pPr>
                            <w:r w:rsidRPr="003B1830">
                              <w:rPr>
                                <w:sz w:val="20"/>
                                <w:szCs w:val="20"/>
                              </w:rPr>
                              <w:t>Gold</w:t>
                            </w:r>
                          </w:p>
                        </w:tc>
                        <w:tc>
                          <w:tcPr>
                            <w:tcW w:w="2772" w:type="dxa"/>
                          </w:tcPr>
                          <w:p w14:paraId="65C3E207" w14:textId="77777777" w:rsidR="00C53D5D" w:rsidRPr="003B1830" w:rsidRDefault="00C53D5D">
                            <w:pPr>
                              <w:ind w:left="720"/>
                              <w:rPr>
                                <w:sz w:val="20"/>
                                <w:szCs w:val="20"/>
                              </w:rPr>
                            </w:pPr>
                            <w:r w:rsidRPr="003B1830">
                              <w:rPr>
                                <w:sz w:val="20"/>
                                <w:szCs w:val="20"/>
                              </w:rPr>
                              <w:t>314</w:t>
                            </w:r>
                          </w:p>
                        </w:tc>
                      </w:tr>
                      <w:tr w:rsidR="00C53D5D" w14:paraId="769266AC" w14:textId="77777777">
                        <w:tc>
                          <w:tcPr>
                            <w:tcW w:w="2988" w:type="dxa"/>
                          </w:tcPr>
                          <w:p w14:paraId="243A0706" w14:textId="77777777" w:rsidR="00C53D5D" w:rsidRPr="003B1830" w:rsidRDefault="00C53D5D">
                            <w:pPr>
                              <w:ind w:left="720"/>
                              <w:rPr>
                                <w:sz w:val="20"/>
                                <w:szCs w:val="20"/>
                              </w:rPr>
                            </w:pPr>
                            <w:r w:rsidRPr="003B1830">
                              <w:rPr>
                                <w:sz w:val="20"/>
                                <w:szCs w:val="20"/>
                              </w:rPr>
                              <w:t>Iron</w:t>
                            </w:r>
                          </w:p>
                        </w:tc>
                        <w:tc>
                          <w:tcPr>
                            <w:tcW w:w="2772" w:type="dxa"/>
                          </w:tcPr>
                          <w:p w14:paraId="612C2B9F" w14:textId="77777777" w:rsidR="00C53D5D" w:rsidRPr="003B1830" w:rsidRDefault="00C53D5D">
                            <w:pPr>
                              <w:ind w:left="720"/>
                              <w:rPr>
                                <w:sz w:val="20"/>
                                <w:szCs w:val="20"/>
                              </w:rPr>
                            </w:pPr>
                            <w:r w:rsidRPr="003B1830">
                              <w:rPr>
                                <w:sz w:val="20"/>
                                <w:szCs w:val="20"/>
                              </w:rPr>
                              <w:t>79.5</w:t>
                            </w:r>
                          </w:p>
                        </w:tc>
                      </w:tr>
                      <w:tr w:rsidR="00C53D5D" w14:paraId="4991D0E9" w14:textId="77777777">
                        <w:tc>
                          <w:tcPr>
                            <w:tcW w:w="2988" w:type="dxa"/>
                          </w:tcPr>
                          <w:p w14:paraId="6979D49C" w14:textId="77777777" w:rsidR="00C53D5D" w:rsidRPr="003B1830" w:rsidRDefault="00C53D5D">
                            <w:pPr>
                              <w:ind w:left="720"/>
                              <w:rPr>
                                <w:sz w:val="20"/>
                                <w:szCs w:val="20"/>
                              </w:rPr>
                            </w:pPr>
                            <w:r w:rsidRPr="003B1830">
                              <w:rPr>
                                <w:sz w:val="20"/>
                                <w:szCs w:val="20"/>
                              </w:rPr>
                              <w:t>Lead</w:t>
                            </w:r>
                          </w:p>
                        </w:tc>
                        <w:tc>
                          <w:tcPr>
                            <w:tcW w:w="2772" w:type="dxa"/>
                          </w:tcPr>
                          <w:p w14:paraId="01DE55E5" w14:textId="77777777" w:rsidR="00C53D5D" w:rsidRPr="003B1830" w:rsidRDefault="00C53D5D">
                            <w:pPr>
                              <w:ind w:left="720"/>
                              <w:rPr>
                                <w:sz w:val="20"/>
                                <w:szCs w:val="20"/>
                              </w:rPr>
                            </w:pPr>
                            <w:r w:rsidRPr="003B1830">
                              <w:rPr>
                                <w:sz w:val="20"/>
                                <w:szCs w:val="20"/>
                              </w:rPr>
                              <w:t>34.7</w:t>
                            </w:r>
                          </w:p>
                        </w:tc>
                      </w:tr>
                      <w:tr w:rsidR="00C53D5D" w14:paraId="03450026" w14:textId="77777777">
                        <w:tc>
                          <w:tcPr>
                            <w:tcW w:w="2988" w:type="dxa"/>
                          </w:tcPr>
                          <w:p w14:paraId="7A08669E" w14:textId="77777777" w:rsidR="00C53D5D" w:rsidRPr="003B1830" w:rsidRDefault="00C53D5D">
                            <w:pPr>
                              <w:ind w:left="720"/>
                              <w:rPr>
                                <w:sz w:val="20"/>
                                <w:szCs w:val="20"/>
                              </w:rPr>
                            </w:pPr>
                            <w:r w:rsidRPr="003B1830">
                              <w:rPr>
                                <w:sz w:val="20"/>
                                <w:szCs w:val="20"/>
                              </w:rPr>
                              <w:t>Silver</w:t>
                            </w:r>
                          </w:p>
                        </w:tc>
                        <w:tc>
                          <w:tcPr>
                            <w:tcW w:w="2772" w:type="dxa"/>
                          </w:tcPr>
                          <w:p w14:paraId="2F55A26D" w14:textId="77777777" w:rsidR="00C53D5D" w:rsidRPr="003B1830" w:rsidRDefault="00C53D5D">
                            <w:pPr>
                              <w:ind w:left="720"/>
                              <w:rPr>
                                <w:sz w:val="20"/>
                                <w:szCs w:val="20"/>
                              </w:rPr>
                            </w:pPr>
                            <w:r w:rsidRPr="003B1830">
                              <w:rPr>
                                <w:sz w:val="20"/>
                                <w:szCs w:val="20"/>
                              </w:rPr>
                              <w:t>427</w:t>
                            </w:r>
                          </w:p>
                        </w:tc>
                      </w:tr>
                      <w:tr w:rsidR="00C53D5D" w14:paraId="443F28A3" w14:textId="77777777">
                        <w:tc>
                          <w:tcPr>
                            <w:tcW w:w="2988" w:type="dxa"/>
                          </w:tcPr>
                          <w:p w14:paraId="09236F66" w14:textId="77777777" w:rsidR="00C53D5D" w:rsidRPr="003B1830" w:rsidRDefault="00C53D5D">
                            <w:pPr>
                              <w:ind w:left="720"/>
                              <w:rPr>
                                <w:sz w:val="20"/>
                                <w:szCs w:val="20"/>
                              </w:rPr>
                            </w:pPr>
                            <w:r w:rsidRPr="003B1830">
                              <w:rPr>
                                <w:sz w:val="20"/>
                                <w:szCs w:val="20"/>
                              </w:rPr>
                              <w:t>Air</w:t>
                            </w:r>
                          </w:p>
                        </w:tc>
                        <w:tc>
                          <w:tcPr>
                            <w:tcW w:w="2772" w:type="dxa"/>
                          </w:tcPr>
                          <w:p w14:paraId="2F755B5F" w14:textId="77777777" w:rsidR="00C53D5D" w:rsidRPr="003B1830" w:rsidRDefault="00C53D5D">
                            <w:pPr>
                              <w:ind w:left="720"/>
                              <w:rPr>
                                <w:sz w:val="20"/>
                                <w:szCs w:val="20"/>
                              </w:rPr>
                            </w:pPr>
                            <w:r w:rsidRPr="003B1830">
                              <w:rPr>
                                <w:sz w:val="20"/>
                                <w:szCs w:val="20"/>
                              </w:rPr>
                              <w:t>0.0234</w:t>
                            </w:r>
                          </w:p>
                        </w:tc>
                      </w:tr>
                      <w:tr w:rsidR="00C53D5D" w14:paraId="5043C26D" w14:textId="77777777">
                        <w:tc>
                          <w:tcPr>
                            <w:tcW w:w="2988" w:type="dxa"/>
                          </w:tcPr>
                          <w:p w14:paraId="4606DDB4" w14:textId="77777777" w:rsidR="00C53D5D" w:rsidRPr="003B1830" w:rsidRDefault="00C53D5D">
                            <w:pPr>
                              <w:ind w:left="720"/>
                              <w:rPr>
                                <w:sz w:val="20"/>
                                <w:szCs w:val="20"/>
                              </w:rPr>
                            </w:pPr>
                            <w:r w:rsidRPr="003B1830">
                              <w:rPr>
                                <w:sz w:val="20"/>
                                <w:szCs w:val="20"/>
                              </w:rPr>
                              <w:t>Fiberglass</w:t>
                            </w:r>
                          </w:p>
                        </w:tc>
                        <w:tc>
                          <w:tcPr>
                            <w:tcW w:w="2772" w:type="dxa"/>
                          </w:tcPr>
                          <w:p w14:paraId="10741484" w14:textId="77777777" w:rsidR="00C53D5D" w:rsidRPr="003B1830" w:rsidRDefault="00C53D5D">
                            <w:pPr>
                              <w:ind w:left="720"/>
                              <w:rPr>
                                <w:sz w:val="20"/>
                                <w:szCs w:val="20"/>
                              </w:rPr>
                            </w:pPr>
                            <w:r w:rsidRPr="003B1830">
                              <w:rPr>
                                <w:sz w:val="20"/>
                                <w:szCs w:val="20"/>
                              </w:rPr>
                              <w:t>0.042</w:t>
                            </w:r>
                          </w:p>
                        </w:tc>
                      </w:tr>
                      <w:tr w:rsidR="00C53D5D" w14:paraId="48A470DC" w14:textId="77777777">
                        <w:tc>
                          <w:tcPr>
                            <w:tcW w:w="2988" w:type="dxa"/>
                          </w:tcPr>
                          <w:p w14:paraId="5286AB75" w14:textId="77777777" w:rsidR="00C53D5D" w:rsidRPr="003B1830" w:rsidRDefault="00C53D5D">
                            <w:pPr>
                              <w:ind w:left="720"/>
                              <w:rPr>
                                <w:sz w:val="20"/>
                                <w:szCs w:val="20"/>
                              </w:rPr>
                            </w:pPr>
                            <w:r w:rsidRPr="003B1830">
                              <w:rPr>
                                <w:sz w:val="20"/>
                                <w:szCs w:val="20"/>
                              </w:rPr>
                              <w:t>Hydrogen</w:t>
                            </w:r>
                          </w:p>
                        </w:tc>
                        <w:tc>
                          <w:tcPr>
                            <w:tcW w:w="2772" w:type="dxa"/>
                          </w:tcPr>
                          <w:p w14:paraId="136C9BDF" w14:textId="77777777" w:rsidR="00C53D5D" w:rsidRPr="003B1830" w:rsidRDefault="00C53D5D">
                            <w:pPr>
                              <w:ind w:left="720"/>
                              <w:rPr>
                                <w:sz w:val="20"/>
                                <w:szCs w:val="20"/>
                              </w:rPr>
                            </w:pPr>
                            <w:r w:rsidRPr="003B1830">
                              <w:rPr>
                                <w:sz w:val="20"/>
                                <w:szCs w:val="20"/>
                              </w:rPr>
                              <w:t>0.172</w:t>
                            </w:r>
                          </w:p>
                        </w:tc>
                      </w:tr>
                      <w:tr w:rsidR="00C53D5D" w14:paraId="655E202A" w14:textId="77777777">
                        <w:tc>
                          <w:tcPr>
                            <w:tcW w:w="2988" w:type="dxa"/>
                          </w:tcPr>
                          <w:p w14:paraId="678A8043" w14:textId="77777777" w:rsidR="00C53D5D" w:rsidRPr="003B1830" w:rsidRDefault="00C53D5D">
                            <w:pPr>
                              <w:ind w:left="720"/>
                              <w:rPr>
                                <w:sz w:val="20"/>
                                <w:szCs w:val="20"/>
                              </w:rPr>
                            </w:pPr>
                            <w:r w:rsidRPr="003B1830">
                              <w:rPr>
                                <w:sz w:val="20"/>
                                <w:szCs w:val="20"/>
                              </w:rPr>
                              <w:t>Drywall</w:t>
                            </w:r>
                          </w:p>
                        </w:tc>
                        <w:tc>
                          <w:tcPr>
                            <w:tcW w:w="2772" w:type="dxa"/>
                          </w:tcPr>
                          <w:p w14:paraId="47676A19" w14:textId="77777777" w:rsidR="00C53D5D" w:rsidRPr="003B1830" w:rsidRDefault="00C53D5D">
                            <w:pPr>
                              <w:ind w:left="720"/>
                              <w:rPr>
                                <w:sz w:val="20"/>
                                <w:szCs w:val="20"/>
                              </w:rPr>
                            </w:pPr>
                            <w:r w:rsidRPr="003B1830">
                              <w:rPr>
                                <w:sz w:val="20"/>
                                <w:szCs w:val="20"/>
                              </w:rPr>
                              <w:t>0.16</w:t>
                            </w:r>
                          </w:p>
                        </w:tc>
                      </w:tr>
                      <w:tr w:rsidR="00C53D5D" w14:paraId="7D6E1066" w14:textId="77777777">
                        <w:tc>
                          <w:tcPr>
                            <w:tcW w:w="2988" w:type="dxa"/>
                          </w:tcPr>
                          <w:p w14:paraId="6704D85A" w14:textId="77777777" w:rsidR="00C53D5D" w:rsidRPr="003B1830" w:rsidRDefault="00C53D5D">
                            <w:pPr>
                              <w:ind w:left="720"/>
                              <w:rPr>
                                <w:sz w:val="20"/>
                                <w:szCs w:val="20"/>
                              </w:rPr>
                            </w:pPr>
                            <w:r w:rsidRPr="003B1830">
                              <w:rPr>
                                <w:sz w:val="20"/>
                                <w:szCs w:val="20"/>
                              </w:rPr>
                              <w:t>Brick</w:t>
                            </w:r>
                          </w:p>
                        </w:tc>
                        <w:tc>
                          <w:tcPr>
                            <w:tcW w:w="2772" w:type="dxa"/>
                          </w:tcPr>
                          <w:p w14:paraId="3FECE084" w14:textId="77777777" w:rsidR="00C53D5D" w:rsidRPr="003B1830" w:rsidRDefault="00C53D5D">
                            <w:pPr>
                              <w:ind w:left="720"/>
                              <w:rPr>
                                <w:sz w:val="20"/>
                                <w:szCs w:val="20"/>
                              </w:rPr>
                            </w:pPr>
                            <w:r w:rsidRPr="003B1830">
                              <w:rPr>
                                <w:sz w:val="20"/>
                                <w:szCs w:val="20"/>
                              </w:rPr>
                              <w:t>0.71</w:t>
                            </w:r>
                          </w:p>
                        </w:tc>
                      </w:tr>
                      <w:tr w:rsidR="00C53D5D" w14:paraId="3C2ED3FA" w14:textId="77777777">
                        <w:tc>
                          <w:tcPr>
                            <w:tcW w:w="2988" w:type="dxa"/>
                          </w:tcPr>
                          <w:p w14:paraId="02782134" w14:textId="77777777" w:rsidR="00C53D5D" w:rsidRPr="003B1830" w:rsidRDefault="00C53D5D">
                            <w:pPr>
                              <w:ind w:left="720"/>
                              <w:rPr>
                                <w:sz w:val="20"/>
                                <w:szCs w:val="20"/>
                              </w:rPr>
                            </w:pPr>
                            <w:r w:rsidRPr="003B1830">
                              <w:rPr>
                                <w:sz w:val="20"/>
                                <w:szCs w:val="20"/>
                              </w:rPr>
                              <w:t>Asbestos</w:t>
                            </w:r>
                          </w:p>
                        </w:tc>
                        <w:tc>
                          <w:tcPr>
                            <w:tcW w:w="2772" w:type="dxa"/>
                          </w:tcPr>
                          <w:p w14:paraId="559E7D04" w14:textId="77777777" w:rsidR="00C53D5D" w:rsidRPr="003B1830" w:rsidRDefault="00C53D5D">
                            <w:pPr>
                              <w:ind w:left="720"/>
                              <w:rPr>
                                <w:sz w:val="20"/>
                                <w:szCs w:val="20"/>
                              </w:rPr>
                            </w:pPr>
                            <w:r w:rsidRPr="003B1830">
                              <w:rPr>
                                <w:sz w:val="20"/>
                                <w:szCs w:val="20"/>
                              </w:rPr>
                              <w:t>0.25</w:t>
                            </w:r>
                          </w:p>
                        </w:tc>
                      </w:tr>
                      <w:tr w:rsidR="00C53D5D" w14:paraId="055D5712" w14:textId="77777777">
                        <w:tc>
                          <w:tcPr>
                            <w:tcW w:w="2988" w:type="dxa"/>
                          </w:tcPr>
                          <w:p w14:paraId="6B870046" w14:textId="77777777" w:rsidR="00C53D5D" w:rsidRPr="003B1830" w:rsidRDefault="00C53D5D">
                            <w:pPr>
                              <w:ind w:left="720"/>
                              <w:rPr>
                                <w:sz w:val="20"/>
                                <w:szCs w:val="20"/>
                              </w:rPr>
                            </w:pPr>
                            <w:r w:rsidRPr="003B1830">
                              <w:rPr>
                                <w:sz w:val="20"/>
                                <w:szCs w:val="20"/>
                              </w:rPr>
                              <w:t>Concrete</w:t>
                            </w:r>
                          </w:p>
                        </w:tc>
                        <w:tc>
                          <w:tcPr>
                            <w:tcW w:w="2772" w:type="dxa"/>
                          </w:tcPr>
                          <w:p w14:paraId="35227132" w14:textId="77777777" w:rsidR="00C53D5D" w:rsidRPr="003B1830" w:rsidRDefault="00C53D5D">
                            <w:pPr>
                              <w:ind w:left="720"/>
                              <w:rPr>
                                <w:sz w:val="20"/>
                                <w:szCs w:val="20"/>
                              </w:rPr>
                            </w:pPr>
                            <w:r w:rsidRPr="003B1830">
                              <w:rPr>
                                <w:sz w:val="20"/>
                                <w:szCs w:val="20"/>
                              </w:rPr>
                              <w:t>1.3</w:t>
                            </w:r>
                          </w:p>
                        </w:tc>
                      </w:tr>
                      <w:tr w:rsidR="00C53D5D" w14:paraId="4E49B6E8" w14:textId="77777777">
                        <w:tc>
                          <w:tcPr>
                            <w:tcW w:w="2988" w:type="dxa"/>
                          </w:tcPr>
                          <w:p w14:paraId="68E20116" w14:textId="77777777" w:rsidR="00C53D5D" w:rsidRPr="003B1830" w:rsidRDefault="00C53D5D">
                            <w:pPr>
                              <w:ind w:left="720"/>
                              <w:rPr>
                                <w:sz w:val="20"/>
                                <w:szCs w:val="20"/>
                              </w:rPr>
                            </w:pPr>
                            <w:r w:rsidRPr="003B1830">
                              <w:rPr>
                                <w:sz w:val="20"/>
                                <w:szCs w:val="20"/>
                              </w:rPr>
                              <w:t>Glass</w:t>
                            </w:r>
                          </w:p>
                        </w:tc>
                        <w:tc>
                          <w:tcPr>
                            <w:tcW w:w="2772" w:type="dxa"/>
                          </w:tcPr>
                          <w:p w14:paraId="4150A7FF" w14:textId="77777777" w:rsidR="00C53D5D" w:rsidRPr="003B1830" w:rsidRDefault="00C53D5D">
                            <w:pPr>
                              <w:ind w:left="720"/>
                              <w:rPr>
                                <w:sz w:val="20"/>
                                <w:szCs w:val="20"/>
                              </w:rPr>
                            </w:pPr>
                            <w:r w:rsidRPr="003B1830">
                              <w:rPr>
                                <w:sz w:val="20"/>
                                <w:szCs w:val="20"/>
                              </w:rPr>
                              <w:t>0.84</w:t>
                            </w:r>
                          </w:p>
                        </w:tc>
                      </w:tr>
                      <w:tr w:rsidR="00C53D5D" w14:paraId="6C74189D" w14:textId="77777777">
                        <w:tc>
                          <w:tcPr>
                            <w:tcW w:w="2988" w:type="dxa"/>
                          </w:tcPr>
                          <w:p w14:paraId="7CFAB0E1" w14:textId="77777777" w:rsidR="00C53D5D" w:rsidRPr="003B1830" w:rsidRDefault="00C53D5D">
                            <w:pPr>
                              <w:ind w:left="720"/>
                              <w:rPr>
                                <w:sz w:val="20"/>
                                <w:szCs w:val="20"/>
                              </w:rPr>
                            </w:pPr>
                            <w:r w:rsidRPr="003B1830">
                              <w:rPr>
                                <w:sz w:val="20"/>
                                <w:szCs w:val="20"/>
                              </w:rPr>
                              <w:t>Cork</w:t>
                            </w:r>
                          </w:p>
                        </w:tc>
                        <w:tc>
                          <w:tcPr>
                            <w:tcW w:w="2772" w:type="dxa"/>
                          </w:tcPr>
                          <w:p w14:paraId="38609655" w14:textId="77777777" w:rsidR="00C53D5D" w:rsidRPr="003B1830" w:rsidRDefault="00C53D5D">
                            <w:pPr>
                              <w:ind w:left="720"/>
                              <w:rPr>
                                <w:sz w:val="20"/>
                                <w:szCs w:val="20"/>
                              </w:rPr>
                            </w:pPr>
                            <w:r w:rsidRPr="003B1830">
                              <w:rPr>
                                <w:sz w:val="20"/>
                                <w:szCs w:val="20"/>
                              </w:rPr>
                              <w:t>0.042</w:t>
                            </w:r>
                          </w:p>
                        </w:tc>
                      </w:tr>
                      <w:tr w:rsidR="00C53D5D" w14:paraId="03CF6D7C" w14:textId="77777777">
                        <w:tc>
                          <w:tcPr>
                            <w:tcW w:w="2988" w:type="dxa"/>
                          </w:tcPr>
                          <w:p w14:paraId="3CE121CB" w14:textId="77777777" w:rsidR="00C53D5D" w:rsidRPr="003B1830" w:rsidRDefault="00C53D5D">
                            <w:pPr>
                              <w:ind w:left="720"/>
                              <w:rPr>
                                <w:sz w:val="20"/>
                                <w:szCs w:val="20"/>
                              </w:rPr>
                            </w:pPr>
                            <w:r w:rsidRPr="003B1830">
                              <w:rPr>
                                <w:sz w:val="20"/>
                                <w:szCs w:val="20"/>
                              </w:rPr>
                              <w:t>Rubber</w:t>
                            </w:r>
                          </w:p>
                        </w:tc>
                        <w:tc>
                          <w:tcPr>
                            <w:tcW w:w="2772" w:type="dxa"/>
                          </w:tcPr>
                          <w:p w14:paraId="23DA2BCF" w14:textId="77777777" w:rsidR="00C53D5D" w:rsidRPr="003B1830" w:rsidRDefault="00C53D5D">
                            <w:pPr>
                              <w:ind w:left="720"/>
                              <w:rPr>
                                <w:sz w:val="20"/>
                                <w:szCs w:val="20"/>
                              </w:rPr>
                            </w:pPr>
                            <w:r w:rsidRPr="003B1830">
                              <w:rPr>
                                <w:sz w:val="20"/>
                                <w:szCs w:val="20"/>
                              </w:rPr>
                              <w:t>0.2</w:t>
                            </w:r>
                          </w:p>
                        </w:tc>
                      </w:tr>
                      <w:tr w:rsidR="00C53D5D" w14:paraId="050F44FD" w14:textId="77777777">
                        <w:tc>
                          <w:tcPr>
                            <w:tcW w:w="2988" w:type="dxa"/>
                          </w:tcPr>
                          <w:p w14:paraId="47A7D3E3" w14:textId="77777777" w:rsidR="00C53D5D" w:rsidRPr="003B1830" w:rsidRDefault="00C53D5D">
                            <w:pPr>
                              <w:ind w:left="720"/>
                              <w:rPr>
                                <w:sz w:val="20"/>
                                <w:szCs w:val="20"/>
                              </w:rPr>
                            </w:pPr>
                            <w:r w:rsidRPr="003B1830">
                              <w:rPr>
                                <w:sz w:val="20"/>
                                <w:szCs w:val="20"/>
                              </w:rPr>
                              <w:t>Water</w:t>
                            </w:r>
                          </w:p>
                        </w:tc>
                        <w:tc>
                          <w:tcPr>
                            <w:tcW w:w="2772" w:type="dxa"/>
                          </w:tcPr>
                          <w:p w14:paraId="0C787AE4" w14:textId="77777777" w:rsidR="00C53D5D" w:rsidRPr="003B1830" w:rsidRDefault="00C53D5D">
                            <w:pPr>
                              <w:ind w:left="720"/>
                              <w:rPr>
                                <w:sz w:val="20"/>
                                <w:szCs w:val="20"/>
                              </w:rPr>
                            </w:pPr>
                            <w:r w:rsidRPr="003B1830">
                              <w:rPr>
                                <w:sz w:val="20"/>
                                <w:szCs w:val="20"/>
                              </w:rPr>
                              <w:t>0.60</w:t>
                            </w:r>
                          </w:p>
                        </w:tc>
                      </w:tr>
                      <w:tr w:rsidR="00C53D5D" w14:paraId="53C69516" w14:textId="77777777">
                        <w:tc>
                          <w:tcPr>
                            <w:tcW w:w="2988" w:type="dxa"/>
                          </w:tcPr>
                          <w:p w14:paraId="35D64E51" w14:textId="77777777" w:rsidR="00C53D5D" w:rsidRPr="003B1830" w:rsidRDefault="00C53D5D">
                            <w:pPr>
                              <w:ind w:left="720"/>
                              <w:rPr>
                                <w:sz w:val="20"/>
                                <w:szCs w:val="20"/>
                              </w:rPr>
                            </w:pPr>
                            <w:r w:rsidRPr="003B1830">
                              <w:rPr>
                                <w:sz w:val="20"/>
                                <w:szCs w:val="20"/>
                              </w:rPr>
                              <w:t>Wood</w:t>
                            </w:r>
                          </w:p>
                        </w:tc>
                        <w:tc>
                          <w:tcPr>
                            <w:tcW w:w="2772" w:type="dxa"/>
                          </w:tcPr>
                          <w:p w14:paraId="798739F0" w14:textId="77777777" w:rsidR="00C53D5D" w:rsidRPr="003B1830" w:rsidRDefault="00C53D5D">
                            <w:pPr>
                              <w:ind w:left="720"/>
                              <w:rPr>
                                <w:sz w:val="20"/>
                                <w:szCs w:val="20"/>
                              </w:rPr>
                            </w:pPr>
                            <w:r w:rsidRPr="003B1830">
                              <w:rPr>
                                <w:sz w:val="20"/>
                                <w:szCs w:val="20"/>
                              </w:rPr>
                              <w:t>0.10</w:t>
                            </w:r>
                          </w:p>
                        </w:tc>
                      </w:tr>
                    </w:tbl>
                    <w:p w14:paraId="04525239" w14:textId="77777777" w:rsidR="00C53D5D" w:rsidRDefault="00C53D5D" w:rsidP="00C53D5D">
                      <w:pPr>
                        <w:ind w:firstLine="720"/>
                      </w:pPr>
                    </w:p>
                    <w:p w14:paraId="65291764" w14:textId="77777777" w:rsidR="00C53D5D" w:rsidRDefault="00C53D5D" w:rsidP="00C53D5D"/>
                  </w:txbxContent>
                </v:textbox>
                <w10:wrap type="square"/>
              </v:shape>
            </w:pict>
          </mc:Fallback>
        </mc:AlternateContent>
      </w:r>
    </w:p>
    <w:p w14:paraId="56CCE05C" w14:textId="77777777" w:rsidR="00C53D5D" w:rsidRPr="003B1830" w:rsidRDefault="00C53D5D" w:rsidP="00C53D5D">
      <w:pPr>
        <w:ind w:firstLine="720"/>
        <w:rPr>
          <w:sz w:val="20"/>
          <w:szCs w:val="20"/>
        </w:rPr>
      </w:pPr>
    </w:p>
    <w:p w14:paraId="0CC804EA" w14:textId="77777777" w:rsidR="00C53D5D" w:rsidRPr="003B1830" w:rsidRDefault="00C53D5D" w:rsidP="00C53D5D">
      <w:pPr>
        <w:ind w:firstLine="720"/>
        <w:rPr>
          <w:sz w:val="20"/>
          <w:szCs w:val="20"/>
        </w:rPr>
      </w:pPr>
    </w:p>
    <w:p w14:paraId="7071302A" w14:textId="77777777" w:rsidR="00C53D5D" w:rsidRPr="003B1830" w:rsidRDefault="00C53D5D" w:rsidP="00C53D5D">
      <w:pPr>
        <w:ind w:firstLine="720"/>
        <w:rPr>
          <w:sz w:val="20"/>
          <w:szCs w:val="20"/>
        </w:rPr>
      </w:pPr>
    </w:p>
    <w:p w14:paraId="4151AD13" w14:textId="77777777" w:rsidR="00C53D5D" w:rsidRPr="003B1830" w:rsidRDefault="00C53D5D" w:rsidP="00C53D5D">
      <w:pPr>
        <w:tabs>
          <w:tab w:val="left" w:pos="1530"/>
        </w:tabs>
        <w:ind w:firstLine="720"/>
        <w:rPr>
          <w:sz w:val="20"/>
          <w:szCs w:val="20"/>
        </w:rPr>
      </w:pPr>
    </w:p>
    <w:p w14:paraId="75698871" w14:textId="77777777" w:rsidR="00C53D5D" w:rsidRPr="003B1830" w:rsidRDefault="00C53D5D" w:rsidP="00C53D5D">
      <w:pPr>
        <w:ind w:firstLine="720"/>
        <w:rPr>
          <w:sz w:val="20"/>
          <w:szCs w:val="20"/>
        </w:rPr>
      </w:pPr>
    </w:p>
    <w:p w14:paraId="6CA44F62" w14:textId="77777777" w:rsidR="00C53D5D" w:rsidRPr="003B1830" w:rsidRDefault="00C53D5D" w:rsidP="00C53D5D">
      <w:pPr>
        <w:ind w:firstLine="720"/>
        <w:rPr>
          <w:sz w:val="20"/>
          <w:szCs w:val="20"/>
        </w:rPr>
      </w:pPr>
    </w:p>
    <w:p w14:paraId="76865803" w14:textId="77777777" w:rsidR="00C53D5D" w:rsidRPr="003B1830" w:rsidRDefault="00C53D5D" w:rsidP="00C53D5D">
      <w:pPr>
        <w:ind w:firstLine="720"/>
        <w:rPr>
          <w:sz w:val="20"/>
          <w:szCs w:val="20"/>
        </w:rPr>
      </w:pPr>
    </w:p>
    <w:p w14:paraId="1AEB5D35" w14:textId="77777777" w:rsidR="00C53D5D" w:rsidRPr="003B1830" w:rsidRDefault="00C53D5D" w:rsidP="00C53D5D">
      <w:pPr>
        <w:ind w:firstLine="720"/>
        <w:rPr>
          <w:sz w:val="20"/>
          <w:szCs w:val="20"/>
        </w:rPr>
      </w:pPr>
    </w:p>
    <w:p w14:paraId="5263864E" w14:textId="77777777" w:rsidR="00C53D5D" w:rsidRPr="003B1830" w:rsidRDefault="00C53D5D" w:rsidP="00C53D5D">
      <w:pPr>
        <w:ind w:firstLine="720"/>
        <w:rPr>
          <w:sz w:val="20"/>
          <w:szCs w:val="20"/>
        </w:rPr>
      </w:pPr>
    </w:p>
    <w:p w14:paraId="4F244630" w14:textId="77777777" w:rsidR="00C53D5D" w:rsidRPr="003B1830" w:rsidRDefault="00C53D5D" w:rsidP="00C53D5D">
      <w:pPr>
        <w:ind w:firstLine="720"/>
        <w:rPr>
          <w:sz w:val="20"/>
          <w:szCs w:val="20"/>
        </w:rPr>
      </w:pPr>
    </w:p>
    <w:p w14:paraId="3DA56FD6" w14:textId="77777777" w:rsidR="00C53D5D" w:rsidRPr="003B1830" w:rsidRDefault="00C53D5D" w:rsidP="00C53D5D">
      <w:pPr>
        <w:ind w:firstLine="720"/>
        <w:rPr>
          <w:sz w:val="20"/>
          <w:szCs w:val="20"/>
        </w:rPr>
      </w:pPr>
    </w:p>
    <w:p w14:paraId="0EC03AC3" w14:textId="77777777" w:rsidR="00C53D5D" w:rsidRPr="003B1830" w:rsidRDefault="00C53D5D" w:rsidP="00C53D5D">
      <w:pPr>
        <w:ind w:firstLine="720"/>
        <w:rPr>
          <w:sz w:val="20"/>
          <w:szCs w:val="20"/>
        </w:rPr>
      </w:pPr>
    </w:p>
    <w:p w14:paraId="7F9B1265" w14:textId="77777777" w:rsidR="00C53D5D" w:rsidRPr="003B1830" w:rsidRDefault="00C53D5D" w:rsidP="00C53D5D">
      <w:pPr>
        <w:ind w:firstLine="720"/>
        <w:rPr>
          <w:sz w:val="20"/>
          <w:szCs w:val="20"/>
        </w:rPr>
      </w:pPr>
    </w:p>
    <w:p w14:paraId="7B1D986F" w14:textId="77777777" w:rsidR="00C53D5D" w:rsidRPr="003B1830" w:rsidRDefault="00C53D5D" w:rsidP="00C53D5D">
      <w:pPr>
        <w:ind w:firstLine="720"/>
        <w:rPr>
          <w:sz w:val="20"/>
          <w:szCs w:val="20"/>
        </w:rPr>
      </w:pPr>
    </w:p>
    <w:p w14:paraId="396DE252" w14:textId="77777777" w:rsidR="00C53D5D" w:rsidRPr="003B1830" w:rsidRDefault="00C53D5D" w:rsidP="00C53D5D">
      <w:pPr>
        <w:ind w:firstLine="720"/>
        <w:rPr>
          <w:sz w:val="20"/>
          <w:szCs w:val="20"/>
        </w:rPr>
      </w:pPr>
    </w:p>
    <w:p w14:paraId="47903157" w14:textId="77777777" w:rsidR="00C53D5D" w:rsidRPr="003B1830" w:rsidRDefault="00C53D5D" w:rsidP="00C53D5D">
      <w:pPr>
        <w:ind w:firstLine="720"/>
        <w:rPr>
          <w:sz w:val="20"/>
          <w:szCs w:val="20"/>
        </w:rPr>
      </w:pPr>
    </w:p>
    <w:p w14:paraId="01C1B060" w14:textId="77777777" w:rsidR="00C53D5D" w:rsidRPr="003B1830" w:rsidRDefault="00C53D5D" w:rsidP="00C53D5D">
      <w:pPr>
        <w:ind w:firstLine="720"/>
        <w:rPr>
          <w:sz w:val="20"/>
          <w:szCs w:val="20"/>
        </w:rPr>
      </w:pPr>
    </w:p>
    <w:p w14:paraId="7E97F736" w14:textId="77777777" w:rsidR="00C53D5D" w:rsidRPr="003B1830" w:rsidRDefault="00C53D5D" w:rsidP="00C53D5D">
      <w:pPr>
        <w:ind w:firstLine="720"/>
        <w:rPr>
          <w:sz w:val="20"/>
          <w:szCs w:val="20"/>
        </w:rPr>
      </w:pPr>
    </w:p>
    <w:p w14:paraId="26F3D67F" w14:textId="77777777" w:rsidR="00C53D5D" w:rsidRPr="003B1830" w:rsidRDefault="00C53D5D" w:rsidP="00C53D5D">
      <w:pPr>
        <w:ind w:firstLine="720"/>
        <w:rPr>
          <w:sz w:val="20"/>
          <w:szCs w:val="20"/>
        </w:rPr>
      </w:pPr>
    </w:p>
    <w:p w14:paraId="737884B3" w14:textId="77777777" w:rsidR="00C53D5D" w:rsidRPr="003B1830" w:rsidRDefault="00C53D5D" w:rsidP="00C53D5D">
      <w:pPr>
        <w:ind w:firstLine="720"/>
        <w:rPr>
          <w:sz w:val="20"/>
          <w:szCs w:val="20"/>
        </w:rPr>
      </w:pPr>
    </w:p>
    <w:p w14:paraId="7187BA90" w14:textId="77777777" w:rsidR="00C53D5D" w:rsidRPr="003B1830" w:rsidRDefault="00C53D5D" w:rsidP="00C53D5D">
      <w:pPr>
        <w:ind w:firstLine="720"/>
        <w:rPr>
          <w:sz w:val="20"/>
          <w:szCs w:val="20"/>
        </w:rPr>
      </w:pPr>
    </w:p>
    <w:p w14:paraId="7F0D2A1C" w14:textId="77777777" w:rsidR="00C53D5D" w:rsidRDefault="00C53D5D" w:rsidP="00C53D5D">
      <w:pPr>
        <w:ind w:firstLine="720"/>
        <w:rPr>
          <w:sz w:val="20"/>
        </w:rPr>
      </w:pPr>
    </w:p>
    <w:p w14:paraId="29C4C913" w14:textId="77777777" w:rsidR="00FC3AB5" w:rsidRDefault="00FC3AB5" w:rsidP="00C53D5D">
      <w:pPr>
        <w:rPr>
          <w:sz w:val="20"/>
        </w:rPr>
      </w:pPr>
    </w:p>
    <w:p w14:paraId="7D62AAED" w14:textId="77777777" w:rsidR="00FC3AB5" w:rsidRDefault="00FC3AB5" w:rsidP="00C53D5D">
      <w:pPr>
        <w:rPr>
          <w:sz w:val="20"/>
        </w:rPr>
      </w:pPr>
    </w:p>
    <w:p w14:paraId="2545C0B0" w14:textId="1322668C" w:rsidR="00C53D5D" w:rsidRPr="003B1830" w:rsidRDefault="00C53D5D" w:rsidP="00C53D5D">
      <w:pPr>
        <w:rPr>
          <w:sz w:val="20"/>
          <w:szCs w:val="20"/>
        </w:rPr>
      </w:pPr>
      <w:r w:rsidRPr="003B1830">
        <w:rPr>
          <w:sz w:val="20"/>
          <w:szCs w:val="20"/>
        </w:rPr>
        <w:tab/>
      </w:r>
    </w:p>
    <w:p w14:paraId="7FFDD68F" w14:textId="77777777" w:rsidR="00C53D5D" w:rsidRPr="003B1830" w:rsidRDefault="00C53D5D" w:rsidP="00C53D5D">
      <w:pPr>
        <w:rPr>
          <w:sz w:val="20"/>
          <w:szCs w:val="20"/>
        </w:rPr>
      </w:pPr>
    </w:p>
    <w:p w14:paraId="481D15BF" w14:textId="114454CA" w:rsidR="00C53D5D" w:rsidRPr="003B1830" w:rsidRDefault="00456968" w:rsidP="00C53D5D">
      <w:pPr>
        <w:rPr>
          <w:sz w:val="20"/>
          <w:szCs w:val="20"/>
        </w:rPr>
      </w:pPr>
      <w:r>
        <w:rPr>
          <w:noProof/>
          <w:sz w:val="20"/>
          <w:szCs w:val="20"/>
        </w:rPr>
        <w:drawing>
          <wp:anchor distT="0" distB="0" distL="114300" distR="114300" simplePos="0" relativeHeight="251660288" behindDoc="0" locked="0" layoutInCell="0" allowOverlap="1" wp14:anchorId="57A3440D" wp14:editId="4767F97A">
            <wp:simplePos x="0" y="0"/>
            <wp:positionH relativeFrom="column">
              <wp:posOffset>4631055</wp:posOffset>
            </wp:positionH>
            <wp:positionV relativeFrom="paragraph">
              <wp:posOffset>-114300</wp:posOffset>
            </wp:positionV>
            <wp:extent cx="2226945" cy="1983105"/>
            <wp:effectExtent l="0" t="0" r="8255" b="0"/>
            <wp:wrapSquare wrapText="bothSides"/>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26945" cy="1983105"/>
                    </a:xfrm>
                    <a:prstGeom prst="rect">
                      <a:avLst/>
                    </a:prstGeom>
                    <a:noFill/>
                    <a:ln>
                      <a:noFill/>
                    </a:ln>
                  </pic:spPr>
                </pic:pic>
              </a:graphicData>
            </a:graphic>
            <wp14:sizeRelH relativeFrom="page">
              <wp14:pctWidth>0</wp14:pctWidth>
            </wp14:sizeRelH>
            <wp14:sizeRelV relativeFrom="page">
              <wp14:pctHeight>0</wp14:pctHeight>
            </wp14:sizeRelV>
          </wp:anchor>
        </w:drawing>
      </w:r>
      <w:r w:rsidR="00C53D5D" w:rsidRPr="003B1830">
        <w:rPr>
          <w:b/>
          <w:i/>
          <w:sz w:val="20"/>
          <w:szCs w:val="20"/>
        </w:rPr>
        <w:t>Mechanical equivalent of heat</w:t>
      </w:r>
      <w:proofErr w:type="gramStart"/>
      <w:r w:rsidR="00C53D5D" w:rsidRPr="003B1830">
        <w:rPr>
          <w:b/>
          <w:i/>
          <w:sz w:val="20"/>
          <w:szCs w:val="20"/>
        </w:rPr>
        <w:t>:</w:t>
      </w:r>
      <w:r w:rsidR="00C53D5D" w:rsidRPr="003B1830">
        <w:rPr>
          <w:sz w:val="20"/>
          <w:szCs w:val="20"/>
        </w:rPr>
        <w:t xml:space="preserve">  One of the great discoveries in physics in the 1800’s was made by James Joule who discovered that heat and mechanical energy were equivalent</w:t>
      </w:r>
      <w:proofErr w:type="gramEnd"/>
      <w:r w:rsidR="00C53D5D" w:rsidRPr="003B1830">
        <w:rPr>
          <w:sz w:val="20"/>
          <w:szCs w:val="20"/>
        </w:rPr>
        <w:t>.</w:t>
      </w:r>
    </w:p>
    <w:p w14:paraId="1ED82C83" w14:textId="77777777" w:rsidR="00C53D5D" w:rsidRPr="003B1830" w:rsidRDefault="00C53D5D" w:rsidP="00C53D5D">
      <w:pPr>
        <w:rPr>
          <w:sz w:val="20"/>
          <w:szCs w:val="20"/>
        </w:rPr>
      </w:pPr>
    </w:p>
    <w:p w14:paraId="6630552F" w14:textId="77777777" w:rsidR="00C53D5D" w:rsidRPr="003B1830" w:rsidRDefault="00C53D5D" w:rsidP="00C53D5D">
      <w:pPr>
        <w:rPr>
          <w:sz w:val="20"/>
          <w:szCs w:val="20"/>
        </w:rPr>
      </w:pPr>
      <w:r w:rsidRPr="003B1830">
        <w:rPr>
          <w:sz w:val="20"/>
          <w:szCs w:val="20"/>
        </w:rPr>
        <w:t xml:space="preserve">One of the units used to measure heat was the calorie.  A calorie is the amount of heat it takes to raise the temperature of one cubic centimeter of water by one degree Celsius.  Joule found that heat could be related to mechanical energy.  </w:t>
      </w:r>
    </w:p>
    <w:p w14:paraId="6740E3BC" w14:textId="77777777" w:rsidR="00C53D5D" w:rsidRPr="003B1830" w:rsidRDefault="00C53D5D" w:rsidP="00C53D5D">
      <w:pPr>
        <w:rPr>
          <w:sz w:val="20"/>
          <w:szCs w:val="20"/>
        </w:rPr>
      </w:pPr>
    </w:p>
    <w:p w14:paraId="3F6D8035" w14:textId="74E1B0B0" w:rsidR="00C53D5D" w:rsidRPr="003B1830" w:rsidRDefault="00C53D5D" w:rsidP="00C53D5D">
      <w:pPr>
        <w:rPr>
          <w:sz w:val="20"/>
          <w:szCs w:val="20"/>
        </w:rPr>
      </w:pPr>
      <w:r w:rsidRPr="003B1830">
        <w:rPr>
          <w:sz w:val="20"/>
          <w:szCs w:val="20"/>
        </w:rPr>
        <w:t>Here is a description of Joule’s elegant experiment.  An insulated container was filled with water.  The temperature of the water could be monitored with a thermometer.  In the water tank was a set of paddles that could rotate.  A piece of line was attached to the paddles and run over a pulley system.  A weight was attached to the line and released.  The weight would fall down, causing the paddle to rotate in the water, thus doing work.  The temperature of the water increased, indicating that heat had entered the system, even though it was insulated.  Joule found that the amount of work done by the weight was equal to the thermal energy that increased the water’s temperature.</w:t>
      </w:r>
    </w:p>
    <w:p w14:paraId="66DC5415" w14:textId="77777777" w:rsidR="00C53D5D" w:rsidRPr="003B1830" w:rsidRDefault="00C53D5D" w:rsidP="00C53D5D">
      <w:pPr>
        <w:rPr>
          <w:sz w:val="20"/>
          <w:szCs w:val="20"/>
        </w:rPr>
      </w:pPr>
    </w:p>
    <w:p w14:paraId="2D9299DF" w14:textId="77777777" w:rsidR="00C53D5D" w:rsidRPr="003B1830" w:rsidRDefault="00C53D5D" w:rsidP="00C53D5D">
      <w:pPr>
        <w:rPr>
          <w:sz w:val="20"/>
          <w:szCs w:val="20"/>
        </w:rPr>
      </w:pPr>
      <w:r w:rsidRPr="003B1830">
        <w:rPr>
          <w:sz w:val="20"/>
          <w:szCs w:val="20"/>
        </w:rPr>
        <w:t>The relationship between the calorie and the joule is:</w:t>
      </w:r>
    </w:p>
    <w:p w14:paraId="6C25DD98" w14:textId="77777777" w:rsidR="00C53D5D" w:rsidRPr="003B1830" w:rsidRDefault="00C53D5D" w:rsidP="00C53D5D">
      <w:pPr>
        <w:rPr>
          <w:sz w:val="20"/>
          <w:szCs w:val="20"/>
        </w:rPr>
      </w:pPr>
    </w:p>
    <w:p w14:paraId="03B30B68" w14:textId="77777777" w:rsidR="00C53D5D" w:rsidRPr="003B1830" w:rsidRDefault="00C53D5D" w:rsidP="00C53D5D">
      <w:pPr>
        <w:rPr>
          <w:sz w:val="20"/>
          <w:szCs w:val="20"/>
        </w:rPr>
      </w:pPr>
      <w:r w:rsidRPr="003B1830">
        <w:rPr>
          <w:sz w:val="20"/>
          <w:szCs w:val="20"/>
        </w:rPr>
        <w:tab/>
      </w:r>
      <w:r w:rsidRPr="003B1830">
        <w:rPr>
          <w:sz w:val="20"/>
          <w:szCs w:val="20"/>
        </w:rPr>
        <w:tab/>
      </w:r>
      <w:r w:rsidRPr="003B1830">
        <w:rPr>
          <w:position w:val="-12"/>
          <w:sz w:val="20"/>
          <w:szCs w:val="20"/>
        </w:rPr>
        <w:object w:dxaOrig="1700" w:dyaOrig="360" w14:anchorId="39877F72">
          <v:shape id="_x0000_i1036" type="#_x0000_t75" style="width:85pt;height:18pt" o:ole="" fillcolor="window">
            <v:imagedata r:id="rId22" o:title=""/>
          </v:shape>
          <o:OLEObject Type="Embed" ProgID="Equation.DSMT4" ShapeID="_x0000_i1036" DrawAspect="Content" ObjectID="_1418381913" r:id="rId23"/>
        </w:object>
      </w:r>
      <w:r w:rsidRPr="003B1830">
        <w:rPr>
          <w:sz w:val="20"/>
          <w:szCs w:val="20"/>
        </w:rPr>
        <w:t xml:space="preserve">  </w:t>
      </w:r>
    </w:p>
    <w:p w14:paraId="06C93993" w14:textId="77777777" w:rsidR="00C53D5D" w:rsidRPr="003B1830" w:rsidRDefault="00C53D5D" w:rsidP="00C53D5D">
      <w:pPr>
        <w:rPr>
          <w:sz w:val="20"/>
          <w:szCs w:val="20"/>
        </w:rPr>
      </w:pPr>
    </w:p>
    <w:p w14:paraId="70B276FE" w14:textId="77777777" w:rsidR="00C53D5D" w:rsidRPr="003B1830" w:rsidRDefault="00C53D5D" w:rsidP="00C53D5D">
      <w:pPr>
        <w:rPr>
          <w:sz w:val="20"/>
          <w:szCs w:val="20"/>
        </w:rPr>
      </w:pPr>
      <w:r w:rsidRPr="003B1830">
        <w:rPr>
          <w:sz w:val="20"/>
          <w:szCs w:val="20"/>
        </w:rPr>
        <w:t>You’ve heard of calories long before you took chemistry.  In these health conscious days, the amount of energy in the food, measured in Calories, is of great concern.</w:t>
      </w:r>
    </w:p>
    <w:p w14:paraId="098BF021" w14:textId="77777777" w:rsidR="00C53D5D" w:rsidRPr="003B1830" w:rsidRDefault="00C53D5D" w:rsidP="00C53D5D">
      <w:pPr>
        <w:rPr>
          <w:sz w:val="20"/>
          <w:szCs w:val="20"/>
        </w:rPr>
      </w:pPr>
    </w:p>
    <w:p w14:paraId="5887CD39" w14:textId="77777777" w:rsidR="00C53D5D" w:rsidRPr="003B1830" w:rsidRDefault="00C53D5D" w:rsidP="00C53D5D">
      <w:pPr>
        <w:rPr>
          <w:sz w:val="20"/>
          <w:szCs w:val="20"/>
        </w:rPr>
      </w:pPr>
      <w:r w:rsidRPr="003B1830">
        <w:rPr>
          <w:sz w:val="20"/>
          <w:szCs w:val="20"/>
        </w:rPr>
        <w:t>What’s kind of weird is that food calories are different than regular heat calories.  Food Calories begin with a capital C and are actually one thousand calories.</w:t>
      </w:r>
      <w:r w:rsidRPr="003B1830">
        <w:rPr>
          <w:sz w:val="20"/>
          <w:szCs w:val="20"/>
        </w:rPr>
        <w:tab/>
      </w:r>
    </w:p>
    <w:p w14:paraId="6CD8D620" w14:textId="77777777" w:rsidR="00C53D5D" w:rsidRPr="003B1830" w:rsidRDefault="00C53D5D" w:rsidP="00C53D5D">
      <w:pPr>
        <w:rPr>
          <w:sz w:val="20"/>
          <w:szCs w:val="20"/>
        </w:rPr>
      </w:pPr>
    </w:p>
    <w:p w14:paraId="559B8255" w14:textId="77777777" w:rsidR="00C53D5D" w:rsidRPr="003B1830" w:rsidRDefault="00C53D5D" w:rsidP="00C53D5D">
      <w:pPr>
        <w:ind w:left="2160" w:firstLine="720"/>
        <w:rPr>
          <w:sz w:val="20"/>
          <w:szCs w:val="20"/>
        </w:rPr>
      </w:pPr>
      <w:r w:rsidRPr="003B1830">
        <w:rPr>
          <w:sz w:val="20"/>
          <w:szCs w:val="20"/>
        </w:rPr>
        <w:t>1 Cal = 1 kcal</w:t>
      </w:r>
    </w:p>
    <w:p w14:paraId="49E3E8B2" w14:textId="77777777" w:rsidR="00C53D5D" w:rsidRPr="003B1830" w:rsidRDefault="00C53D5D" w:rsidP="00C53D5D">
      <w:pPr>
        <w:rPr>
          <w:sz w:val="20"/>
          <w:szCs w:val="20"/>
        </w:rPr>
      </w:pPr>
    </w:p>
    <w:p w14:paraId="4762CB22" w14:textId="77777777" w:rsidR="00C53D5D" w:rsidRPr="003B1830" w:rsidRDefault="00C53D5D" w:rsidP="00C53D5D">
      <w:pPr>
        <w:numPr>
          <w:ilvl w:val="0"/>
          <w:numId w:val="2"/>
        </w:numPr>
        <w:rPr>
          <w:sz w:val="20"/>
          <w:szCs w:val="20"/>
        </w:rPr>
      </w:pPr>
      <w:r w:rsidRPr="003B1830">
        <w:rPr>
          <w:sz w:val="20"/>
          <w:szCs w:val="20"/>
        </w:rPr>
        <w:t>A serving of fried frog legs provides 876 Cal per serving.  If you eat two servings, (a) how many joules of mechanical work must you do to “burn off” the frog leg calories?  (b</w:t>
      </w:r>
      <w:proofErr w:type="gramStart"/>
      <w:r w:rsidRPr="003B1830">
        <w:rPr>
          <w:sz w:val="20"/>
          <w:szCs w:val="20"/>
        </w:rPr>
        <w:t>)  If</w:t>
      </w:r>
      <w:proofErr w:type="gramEnd"/>
      <w:r w:rsidRPr="003B1830">
        <w:rPr>
          <w:sz w:val="20"/>
          <w:szCs w:val="20"/>
        </w:rPr>
        <w:t xml:space="preserve"> you climbed a staircase to work off the frog legs, how high would you have to climb?  You have a mass of 58 kg.</w:t>
      </w:r>
    </w:p>
    <w:p w14:paraId="3417A25B" w14:textId="77777777" w:rsidR="00C53D5D" w:rsidRPr="003B1830" w:rsidRDefault="00C53D5D" w:rsidP="00C53D5D">
      <w:pPr>
        <w:rPr>
          <w:sz w:val="20"/>
          <w:szCs w:val="20"/>
        </w:rPr>
      </w:pPr>
    </w:p>
    <w:p w14:paraId="09BC5015" w14:textId="77777777" w:rsidR="00C53D5D" w:rsidRPr="003B1830" w:rsidRDefault="00C53D5D" w:rsidP="00C53D5D">
      <w:pPr>
        <w:rPr>
          <w:sz w:val="20"/>
          <w:szCs w:val="20"/>
        </w:rPr>
      </w:pPr>
      <w:r w:rsidRPr="003B1830">
        <w:rPr>
          <w:sz w:val="20"/>
          <w:szCs w:val="20"/>
        </w:rPr>
        <w:t>(a)</w:t>
      </w:r>
      <w:r w:rsidRPr="003B1830">
        <w:rPr>
          <w:sz w:val="20"/>
          <w:szCs w:val="20"/>
        </w:rPr>
        <w:tab/>
      </w:r>
      <w:r w:rsidRPr="003B1830">
        <w:rPr>
          <w:position w:val="-36"/>
          <w:sz w:val="20"/>
        </w:rPr>
        <w:object w:dxaOrig="6560" w:dyaOrig="859" w14:anchorId="1E31115B">
          <v:shape id="_x0000_i1037" type="#_x0000_t75" style="width:265pt;height:35pt" o:ole="" fillcolor="window">
            <v:imagedata r:id="rId24" o:title=""/>
          </v:shape>
          <o:OLEObject Type="Embed" ProgID="Equation.DSMT4" ShapeID="_x0000_i1037" DrawAspect="Content" ObjectID="_1418381914" r:id="rId25"/>
        </w:object>
      </w:r>
    </w:p>
    <w:p w14:paraId="1858F2FF" w14:textId="77777777" w:rsidR="00C53D5D" w:rsidRPr="003B1830" w:rsidRDefault="00C53D5D" w:rsidP="00C53D5D">
      <w:pPr>
        <w:ind w:left="360"/>
        <w:rPr>
          <w:sz w:val="20"/>
          <w:szCs w:val="20"/>
        </w:rPr>
      </w:pPr>
    </w:p>
    <w:p w14:paraId="276EF169" w14:textId="77777777" w:rsidR="00C53D5D" w:rsidRPr="003B1830" w:rsidRDefault="00C53D5D" w:rsidP="00C53D5D">
      <w:pPr>
        <w:ind w:left="360"/>
        <w:rPr>
          <w:sz w:val="20"/>
          <w:szCs w:val="20"/>
        </w:rPr>
      </w:pPr>
      <w:r w:rsidRPr="003B1830">
        <w:rPr>
          <w:sz w:val="20"/>
          <w:szCs w:val="20"/>
        </w:rPr>
        <w:t xml:space="preserve">That’s a lot of joules!  </w:t>
      </w:r>
    </w:p>
    <w:p w14:paraId="66301BA3" w14:textId="77777777" w:rsidR="00C53D5D" w:rsidRPr="003B1830" w:rsidRDefault="00C53D5D" w:rsidP="00C53D5D">
      <w:pPr>
        <w:rPr>
          <w:sz w:val="20"/>
          <w:szCs w:val="20"/>
        </w:rPr>
      </w:pPr>
      <w:r w:rsidRPr="003B1830">
        <w:rPr>
          <w:sz w:val="20"/>
          <w:szCs w:val="20"/>
        </w:rPr>
        <w:t>(b)</w:t>
      </w:r>
      <w:r w:rsidRPr="003B1830">
        <w:rPr>
          <w:sz w:val="20"/>
          <w:szCs w:val="20"/>
        </w:rPr>
        <w:tab/>
      </w:r>
      <w:r w:rsidRPr="003B1830">
        <w:rPr>
          <w:position w:val="-68"/>
          <w:sz w:val="20"/>
        </w:rPr>
        <w:object w:dxaOrig="8040" w:dyaOrig="1120" w14:anchorId="5B739AD6">
          <v:shape id="_x0000_i1038" type="#_x0000_t75" style="width:355pt;height:49pt" o:ole="" fillcolor="window">
            <v:imagedata r:id="rId26" o:title=""/>
          </v:shape>
          <o:OLEObject Type="Embed" ProgID="Equation.DSMT4" ShapeID="_x0000_i1038" DrawAspect="Content" ObjectID="_1418381915" r:id="rId27"/>
        </w:object>
      </w:r>
    </w:p>
    <w:p w14:paraId="5EA13BE4" w14:textId="77777777" w:rsidR="00C53D5D" w:rsidRPr="003B1830" w:rsidRDefault="00C53D5D" w:rsidP="00C53D5D">
      <w:pPr>
        <w:rPr>
          <w:sz w:val="20"/>
          <w:szCs w:val="20"/>
        </w:rPr>
      </w:pPr>
      <w:r w:rsidRPr="003B1830">
        <w:rPr>
          <w:sz w:val="20"/>
          <w:szCs w:val="20"/>
        </w:rPr>
        <w:t xml:space="preserve">That’s a lot of stair </w:t>
      </w:r>
      <w:proofErr w:type="spellStart"/>
      <w:r w:rsidRPr="003B1830">
        <w:rPr>
          <w:sz w:val="20"/>
          <w:szCs w:val="20"/>
        </w:rPr>
        <w:t>climbin</w:t>
      </w:r>
      <w:proofErr w:type="spellEnd"/>
      <w:r w:rsidRPr="003B1830">
        <w:rPr>
          <w:sz w:val="20"/>
          <w:szCs w:val="20"/>
        </w:rPr>
        <w:t>’.</w:t>
      </w:r>
    </w:p>
    <w:p w14:paraId="6A838772" w14:textId="77777777" w:rsidR="00C53D5D" w:rsidRPr="003B1830" w:rsidRDefault="00C53D5D" w:rsidP="00C53D5D">
      <w:pPr>
        <w:rPr>
          <w:sz w:val="20"/>
          <w:szCs w:val="20"/>
        </w:rPr>
      </w:pPr>
    </w:p>
    <w:p w14:paraId="52F016A6" w14:textId="77777777" w:rsidR="00C53D5D" w:rsidRPr="003B1830" w:rsidRDefault="00C53D5D" w:rsidP="00C53D5D">
      <w:pPr>
        <w:rPr>
          <w:sz w:val="20"/>
          <w:szCs w:val="20"/>
        </w:rPr>
      </w:pPr>
      <w:r w:rsidRPr="003B1830">
        <w:rPr>
          <w:b/>
          <w:i/>
          <w:sz w:val="20"/>
          <w:szCs w:val="20"/>
        </w:rPr>
        <w:t>Heat and Temperature Change:</w:t>
      </w:r>
      <w:r w:rsidRPr="003B1830">
        <w:rPr>
          <w:sz w:val="20"/>
          <w:szCs w:val="20"/>
        </w:rPr>
        <w:t xml:space="preserve">  The heat required to raise the temperature of a substance can be looked at in several ways.  The way we look at it in physics is to use a thing called the specific heat.</w:t>
      </w:r>
    </w:p>
    <w:p w14:paraId="5FA1D045" w14:textId="77777777" w:rsidR="00C53D5D" w:rsidRPr="003B1830" w:rsidRDefault="00C53D5D" w:rsidP="00C53D5D">
      <w:pPr>
        <w:rPr>
          <w:sz w:val="20"/>
          <w:szCs w:val="20"/>
        </w:rPr>
      </w:pPr>
    </w:p>
    <w:p w14:paraId="5DBFCB78" w14:textId="77777777" w:rsidR="00C53D5D" w:rsidRPr="003B1830" w:rsidRDefault="00C53D5D" w:rsidP="00C53D5D">
      <w:pPr>
        <w:ind w:left="720"/>
        <w:rPr>
          <w:b/>
          <w:i/>
          <w:sz w:val="20"/>
          <w:szCs w:val="20"/>
        </w:rPr>
      </w:pPr>
      <w:r w:rsidRPr="003B1830">
        <w:rPr>
          <w:b/>
          <w:i/>
          <w:sz w:val="20"/>
          <w:szCs w:val="20"/>
        </w:rPr>
        <w:t xml:space="preserve">Specific </w:t>
      </w:r>
      <w:proofErr w:type="gramStart"/>
      <w:r w:rsidRPr="003B1830">
        <w:rPr>
          <w:b/>
          <w:i/>
          <w:sz w:val="20"/>
          <w:szCs w:val="20"/>
        </w:rPr>
        <w:t xml:space="preserve">Heat   </w:t>
      </w:r>
      <w:proofErr w:type="gramEnd"/>
      <w:r w:rsidRPr="003B1830">
        <w:rPr>
          <w:b/>
          <w:i/>
          <w:sz w:val="20"/>
          <w:szCs w:val="20"/>
        </w:rPr>
        <w:sym w:font="Symbol" w:char="F0BA"/>
      </w:r>
      <w:r w:rsidRPr="003B1830">
        <w:rPr>
          <w:b/>
          <w:i/>
          <w:sz w:val="20"/>
          <w:szCs w:val="20"/>
        </w:rPr>
        <w:t xml:space="preserve">   heat to raise the temperature of one gram of a  substance by one degree  Celsius.</w:t>
      </w:r>
    </w:p>
    <w:p w14:paraId="21EDA3B8" w14:textId="77777777" w:rsidR="00C53D5D" w:rsidRPr="003B1830" w:rsidRDefault="00C53D5D" w:rsidP="00C53D5D">
      <w:pPr>
        <w:rPr>
          <w:sz w:val="20"/>
          <w:szCs w:val="20"/>
        </w:rPr>
      </w:pPr>
    </w:p>
    <w:p w14:paraId="34AE9D9D" w14:textId="77777777" w:rsidR="00C53D5D" w:rsidRPr="003B1830" w:rsidRDefault="00C53D5D" w:rsidP="00C53D5D">
      <w:pPr>
        <w:rPr>
          <w:sz w:val="20"/>
          <w:szCs w:val="20"/>
        </w:rPr>
      </w:pPr>
      <w:r w:rsidRPr="003B1830">
        <w:rPr>
          <w:sz w:val="20"/>
          <w:szCs w:val="20"/>
        </w:rPr>
        <w:t xml:space="preserve">The specific heat can be found experimentally, but usually you just look it up in a table.  This elegant document has just such a table – the very thing!  </w:t>
      </w:r>
    </w:p>
    <w:p w14:paraId="29E16CB9" w14:textId="77777777" w:rsidR="00C53D5D" w:rsidRPr="003B1830" w:rsidRDefault="00C53D5D" w:rsidP="00C53D5D">
      <w:pPr>
        <w:rPr>
          <w:sz w:val="20"/>
          <w:szCs w:val="20"/>
        </w:rPr>
      </w:pPr>
    </w:p>
    <w:p w14:paraId="4814C322" w14:textId="77777777" w:rsidR="00C53D5D" w:rsidRPr="003B1830" w:rsidRDefault="00C53D5D" w:rsidP="00C53D5D">
      <w:pPr>
        <w:rPr>
          <w:sz w:val="20"/>
          <w:szCs w:val="20"/>
        </w:rPr>
      </w:pPr>
      <w:r w:rsidRPr="003B1830">
        <w:rPr>
          <w:sz w:val="20"/>
          <w:szCs w:val="20"/>
        </w:rPr>
        <w:t>The heat required to raise a substance’s temperature is given by this equation:</w:t>
      </w:r>
    </w:p>
    <w:p w14:paraId="5F8EC598" w14:textId="77777777" w:rsidR="00C53D5D" w:rsidRPr="003B1830" w:rsidRDefault="00C53D5D" w:rsidP="00C53D5D">
      <w:pPr>
        <w:rPr>
          <w:sz w:val="20"/>
          <w:szCs w:val="20"/>
        </w:rPr>
      </w:pPr>
    </w:p>
    <w:p w14:paraId="033F34AF" w14:textId="77777777" w:rsidR="00C53D5D" w:rsidRPr="003B1830" w:rsidRDefault="00C53D5D" w:rsidP="00C53D5D">
      <w:pPr>
        <w:ind w:left="1440" w:firstLine="720"/>
        <w:rPr>
          <w:sz w:val="20"/>
          <w:szCs w:val="20"/>
        </w:rPr>
      </w:pPr>
      <w:r w:rsidRPr="003B1830">
        <w:rPr>
          <w:position w:val="-12"/>
          <w:sz w:val="20"/>
          <w:szCs w:val="20"/>
        </w:rPr>
        <w:object w:dxaOrig="1240" w:dyaOrig="360" w14:anchorId="7D07E838">
          <v:shape id="_x0000_i1039" type="#_x0000_t75" style="width:62pt;height:18pt" o:ole="" fillcolor="window">
            <v:imagedata r:id="rId28" o:title=""/>
          </v:shape>
          <o:OLEObject Type="Embed" ProgID="Equation.DSMT4" ShapeID="_x0000_i1039" DrawAspect="Content" ObjectID="_1418381916" r:id="rId29"/>
        </w:object>
      </w:r>
    </w:p>
    <w:p w14:paraId="2AD4D699" w14:textId="77777777" w:rsidR="00C53D5D" w:rsidRPr="003B1830" w:rsidRDefault="00C53D5D" w:rsidP="00C53D5D">
      <w:pPr>
        <w:ind w:left="1440" w:firstLine="720"/>
        <w:rPr>
          <w:sz w:val="20"/>
          <w:szCs w:val="20"/>
        </w:rPr>
      </w:pPr>
    </w:p>
    <w:p w14:paraId="423967D4" w14:textId="77777777" w:rsidR="00C53D5D" w:rsidRPr="003B1830" w:rsidRDefault="00C53D5D" w:rsidP="00C53D5D">
      <w:pPr>
        <w:ind w:left="1440"/>
        <w:rPr>
          <w:sz w:val="20"/>
          <w:szCs w:val="20"/>
        </w:rPr>
      </w:pPr>
      <w:r w:rsidRPr="003B1830">
        <w:rPr>
          <w:b/>
          <w:i/>
          <w:sz w:val="20"/>
          <w:szCs w:val="20"/>
        </w:rPr>
        <w:t>Q</w:t>
      </w:r>
      <w:r w:rsidRPr="003B1830">
        <w:rPr>
          <w:sz w:val="20"/>
          <w:szCs w:val="20"/>
        </w:rPr>
        <w:t xml:space="preserve"> is the heat, </w:t>
      </w:r>
      <w:r w:rsidRPr="003B1830">
        <w:rPr>
          <w:b/>
          <w:i/>
          <w:sz w:val="20"/>
          <w:szCs w:val="20"/>
        </w:rPr>
        <w:t>m</w:t>
      </w:r>
      <w:r w:rsidRPr="003B1830">
        <w:rPr>
          <w:sz w:val="20"/>
          <w:szCs w:val="20"/>
        </w:rPr>
        <w:t xml:space="preserve"> is the mass of the substance, </w:t>
      </w:r>
      <w:r w:rsidRPr="003B1830">
        <w:rPr>
          <w:b/>
          <w:i/>
          <w:sz w:val="20"/>
          <w:szCs w:val="20"/>
        </w:rPr>
        <w:t>c</w:t>
      </w:r>
      <w:r w:rsidRPr="003B1830">
        <w:rPr>
          <w:sz w:val="20"/>
          <w:szCs w:val="20"/>
        </w:rPr>
        <w:t xml:space="preserve"> is the specific heat, and </w:t>
      </w:r>
      <w:r w:rsidRPr="003B1830">
        <w:rPr>
          <w:b/>
          <w:i/>
          <w:sz w:val="20"/>
          <w:szCs w:val="20"/>
        </w:rPr>
        <w:sym w:font="Symbol" w:char="F044"/>
      </w:r>
      <w:r w:rsidRPr="003B1830">
        <w:rPr>
          <w:b/>
          <w:i/>
          <w:sz w:val="20"/>
          <w:szCs w:val="20"/>
        </w:rPr>
        <w:t>T</w:t>
      </w:r>
      <w:r w:rsidRPr="003B1830">
        <w:rPr>
          <w:sz w:val="20"/>
          <w:szCs w:val="20"/>
        </w:rPr>
        <w:t xml:space="preserve"> is the temperature difference.</w:t>
      </w:r>
    </w:p>
    <w:p w14:paraId="2F50FBFF" w14:textId="77777777" w:rsidR="00C53D5D" w:rsidRPr="003B1830" w:rsidRDefault="00C53D5D" w:rsidP="00C53D5D">
      <w:pPr>
        <w:ind w:left="1440"/>
        <w:rPr>
          <w:sz w:val="20"/>
          <w:szCs w:val="20"/>
        </w:rPr>
      </w:pPr>
    </w:p>
    <w:p w14:paraId="50E02028" w14:textId="77777777" w:rsidR="00C53D5D" w:rsidRPr="003B1830" w:rsidRDefault="00C53D5D" w:rsidP="00C53D5D">
      <w:pPr>
        <w:numPr>
          <w:ilvl w:val="0"/>
          <w:numId w:val="3"/>
        </w:numPr>
        <w:rPr>
          <w:sz w:val="20"/>
          <w:szCs w:val="20"/>
        </w:rPr>
      </w:pPr>
      <w:r w:rsidRPr="003B1830">
        <w:rPr>
          <w:sz w:val="20"/>
          <w:szCs w:val="20"/>
        </w:rPr>
        <w:t>34 000 J of heat is added to a 2.5 kg sample of water.  What is the temperature change that takes place?</w:t>
      </w:r>
    </w:p>
    <w:p w14:paraId="413E730D" w14:textId="77777777" w:rsidR="00C53D5D" w:rsidRPr="003B1830" w:rsidRDefault="00C53D5D" w:rsidP="00C53D5D">
      <w:pPr>
        <w:rPr>
          <w:sz w:val="20"/>
          <w:szCs w:val="20"/>
        </w:rPr>
      </w:pPr>
    </w:p>
    <w:p w14:paraId="13D08F5E" w14:textId="77777777" w:rsidR="00C53D5D" w:rsidRPr="003B1830" w:rsidRDefault="00C53D5D" w:rsidP="00C53D5D">
      <w:pPr>
        <w:rPr>
          <w:sz w:val="20"/>
          <w:szCs w:val="20"/>
        </w:rPr>
      </w:pPr>
      <w:r w:rsidRPr="003B1830">
        <w:rPr>
          <w:sz w:val="20"/>
          <w:szCs w:val="20"/>
        </w:rPr>
        <w:t xml:space="preserve">We’re not asked to find the final temperature, just the temperature change, so we solve for </w:t>
      </w:r>
      <w:r w:rsidRPr="003B1830">
        <w:rPr>
          <w:b/>
          <w:i/>
          <w:sz w:val="20"/>
          <w:szCs w:val="20"/>
        </w:rPr>
        <w:sym w:font="Symbol" w:char="F044"/>
      </w:r>
      <w:r w:rsidRPr="003B1830">
        <w:rPr>
          <w:b/>
          <w:i/>
          <w:sz w:val="20"/>
          <w:szCs w:val="20"/>
        </w:rPr>
        <w:t>T</w:t>
      </w:r>
      <w:r w:rsidRPr="003B1830">
        <w:rPr>
          <w:sz w:val="20"/>
          <w:szCs w:val="20"/>
        </w:rPr>
        <w:t>.</w:t>
      </w:r>
    </w:p>
    <w:p w14:paraId="4318D43A" w14:textId="77777777" w:rsidR="00C53D5D" w:rsidRPr="003B1830" w:rsidRDefault="00C53D5D" w:rsidP="00C53D5D">
      <w:pPr>
        <w:rPr>
          <w:sz w:val="20"/>
          <w:szCs w:val="20"/>
        </w:rPr>
      </w:pPr>
    </w:p>
    <w:p w14:paraId="2A928F10" w14:textId="77777777" w:rsidR="00C53D5D" w:rsidRPr="003B1830" w:rsidRDefault="00C53D5D" w:rsidP="00C53D5D">
      <w:pPr>
        <w:rPr>
          <w:sz w:val="20"/>
          <w:szCs w:val="20"/>
        </w:rPr>
      </w:pPr>
      <w:r w:rsidRPr="003B1830">
        <w:rPr>
          <w:position w:val="-28"/>
          <w:sz w:val="20"/>
          <w:szCs w:val="20"/>
        </w:rPr>
        <w:object w:dxaOrig="2520" w:dyaOrig="720" w14:anchorId="33649C70">
          <v:shape id="_x0000_i1040" type="#_x0000_t75" style="width:126pt;height:36pt" o:ole="" fillcolor="window">
            <v:imagedata r:id="rId30" o:title=""/>
          </v:shape>
          <o:OLEObject Type="Embed" ProgID="Equation.DSMT4" ShapeID="_x0000_i1040" DrawAspect="Content" ObjectID="_1418381917" r:id="rId31"/>
        </w:object>
      </w:r>
    </w:p>
    <w:p w14:paraId="5387120F" w14:textId="77777777" w:rsidR="00C53D5D" w:rsidRPr="003B1830" w:rsidRDefault="00C53D5D" w:rsidP="00C53D5D">
      <w:pPr>
        <w:rPr>
          <w:sz w:val="20"/>
          <w:szCs w:val="20"/>
        </w:rPr>
      </w:pPr>
    </w:p>
    <w:p w14:paraId="7FCC9A98" w14:textId="77777777" w:rsidR="00C53D5D" w:rsidRPr="003B1830" w:rsidRDefault="00C53D5D" w:rsidP="00C53D5D">
      <w:pPr>
        <w:rPr>
          <w:sz w:val="20"/>
          <w:szCs w:val="20"/>
        </w:rPr>
      </w:pPr>
      <w:r w:rsidRPr="003B1830">
        <w:rPr>
          <w:position w:val="-76"/>
          <w:sz w:val="20"/>
        </w:rPr>
        <w:object w:dxaOrig="6399" w:dyaOrig="1660" w14:anchorId="35D24456">
          <v:shape id="_x0000_i1041" type="#_x0000_t75" style="width:247pt;height:64pt" o:ole="" fillcolor="window">
            <v:imagedata r:id="rId32" o:title=""/>
          </v:shape>
          <o:OLEObject Type="Embed" ProgID="Equation.DSMT4" ShapeID="_x0000_i1041" DrawAspect="Content" ObjectID="_1418381918" r:id="rId33"/>
        </w:object>
      </w:r>
    </w:p>
    <w:p w14:paraId="6753AE8E" w14:textId="77777777" w:rsidR="00C53D5D" w:rsidRPr="003B1830" w:rsidRDefault="00C53D5D" w:rsidP="00C53D5D">
      <w:pPr>
        <w:rPr>
          <w:sz w:val="20"/>
          <w:szCs w:val="20"/>
        </w:rPr>
      </w:pPr>
    </w:p>
    <w:p w14:paraId="105C68D0" w14:textId="77777777" w:rsidR="00C53D5D" w:rsidRPr="003B1830" w:rsidRDefault="00C53D5D" w:rsidP="00C53D5D">
      <w:pPr>
        <w:rPr>
          <w:sz w:val="20"/>
          <w:szCs w:val="20"/>
        </w:rPr>
      </w:pPr>
      <w:r w:rsidRPr="003B1830">
        <w:rPr>
          <w:b/>
          <w:i/>
          <w:sz w:val="20"/>
          <w:szCs w:val="20"/>
        </w:rPr>
        <w:t>Law of Heat Exchange:</w:t>
      </w:r>
      <w:r w:rsidRPr="003B1830">
        <w:rPr>
          <w:sz w:val="20"/>
          <w:szCs w:val="20"/>
        </w:rPr>
        <w:t xml:space="preserve">  When two systems are in thermal contact, heat will flow between them until they reach thermal equilibrium at some equilibrium temperature.  The systems will obey the law of heat exchange.</w:t>
      </w:r>
    </w:p>
    <w:p w14:paraId="442DA444" w14:textId="77777777" w:rsidR="00C53D5D" w:rsidRPr="003B1830" w:rsidRDefault="00C53D5D" w:rsidP="00C53D5D">
      <w:pPr>
        <w:rPr>
          <w:sz w:val="20"/>
          <w:szCs w:val="20"/>
        </w:rPr>
      </w:pPr>
      <w:r w:rsidRPr="003B1830">
        <w:rPr>
          <w:sz w:val="20"/>
          <w:szCs w:val="20"/>
        </w:rPr>
        <w:tab/>
      </w:r>
    </w:p>
    <w:p w14:paraId="2603A117" w14:textId="77777777" w:rsidR="00C53D5D" w:rsidRPr="003B1830" w:rsidRDefault="00C53D5D" w:rsidP="00C53D5D">
      <w:pPr>
        <w:ind w:left="720"/>
        <w:rPr>
          <w:sz w:val="20"/>
          <w:szCs w:val="20"/>
        </w:rPr>
      </w:pPr>
      <w:r w:rsidRPr="003B1830">
        <w:rPr>
          <w:b/>
          <w:i/>
          <w:sz w:val="20"/>
          <w:szCs w:val="20"/>
        </w:rPr>
        <w:t xml:space="preserve">Law of Heat </w:t>
      </w:r>
      <w:proofErr w:type="gramStart"/>
      <w:r w:rsidRPr="003B1830">
        <w:rPr>
          <w:b/>
          <w:i/>
          <w:sz w:val="20"/>
          <w:szCs w:val="20"/>
        </w:rPr>
        <w:t xml:space="preserve">Exchange  </w:t>
      </w:r>
      <w:proofErr w:type="gramEnd"/>
      <w:r w:rsidRPr="003B1830">
        <w:rPr>
          <w:b/>
          <w:i/>
          <w:sz w:val="20"/>
          <w:szCs w:val="20"/>
        </w:rPr>
        <w:sym w:font="Symbol" w:char="F0BA"/>
      </w:r>
      <w:r w:rsidRPr="003B1830">
        <w:rPr>
          <w:b/>
          <w:i/>
          <w:sz w:val="20"/>
          <w:szCs w:val="20"/>
        </w:rPr>
        <w:t xml:space="preserve">   The heat lost by the hot system is equal to the heat gained by the cold system</w:t>
      </w:r>
      <w:r w:rsidRPr="003B1830">
        <w:rPr>
          <w:sz w:val="20"/>
          <w:szCs w:val="20"/>
        </w:rPr>
        <w:t>.</w:t>
      </w:r>
    </w:p>
    <w:p w14:paraId="7447C7C5" w14:textId="77777777" w:rsidR="00C53D5D" w:rsidRPr="003B1830" w:rsidRDefault="00C53D5D" w:rsidP="00C53D5D">
      <w:pPr>
        <w:ind w:left="720"/>
        <w:rPr>
          <w:sz w:val="20"/>
          <w:szCs w:val="20"/>
        </w:rPr>
      </w:pPr>
    </w:p>
    <w:p w14:paraId="00C7B74C" w14:textId="77777777" w:rsidR="00C53D5D" w:rsidRPr="003B1830" w:rsidRDefault="00C53D5D" w:rsidP="00C53D5D">
      <w:pPr>
        <w:rPr>
          <w:b/>
          <w:i/>
          <w:sz w:val="20"/>
          <w:szCs w:val="20"/>
        </w:rPr>
      </w:pPr>
      <w:r w:rsidRPr="003B1830">
        <w:rPr>
          <w:sz w:val="20"/>
          <w:szCs w:val="20"/>
        </w:rPr>
        <w:t>This means that:</w:t>
      </w:r>
      <w:r w:rsidRPr="003B1830">
        <w:rPr>
          <w:sz w:val="20"/>
          <w:szCs w:val="20"/>
        </w:rPr>
        <w:tab/>
      </w:r>
      <w:r w:rsidRPr="003B1830">
        <w:rPr>
          <w:sz w:val="20"/>
          <w:szCs w:val="20"/>
        </w:rPr>
        <w:tab/>
      </w:r>
      <w:proofErr w:type="spellStart"/>
      <w:r w:rsidRPr="003B1830">
        <w:rPr>
          <w:b/>
          <w:i/>
          <w:sz w:val="20"/>
          <w:szCs w:val="20"/>
        </w:rPr>
        <w:t>Q</w:t>
      </w:r>
      <w:r w:rsidRPr="003B1830">
        <w:rPr>
          <w:b/>
          <w:i/>
          <w:sz w:val="20"/>
          <w:szCs w:val="20"/>
          <w:vertAlign w:val="subscript"/>
        </w:rPr>
        <w:t>Lost</w:t>
      </w:r>
      <w:proofErr w:type="spellEnd"/>
      <w:r w:rsidRPr="003B1830">
        <w:rPr>
          <w:b/>
          <w:i/>
          <w:sz w:val="20"/>
          <w:szCs w:val="20"/>
        </w:rPr>
        <w:t xml:space="preserve">  </w:t>
      </w:r>
      <w:proofErr w:type="gramStart"/>
      <w:r w:rsidRPr="003B1830">
        <w:rPr>
          <w:b/>
          <w:i/>
          <w:sz w:val="20"/>
          <w:szCs w:val="20"/>
        </w:rPr>
        <w:t xml:space="preserve">=  </w:t>
      </w:r>
      <w:proofErr w:type="spellStart"/>
      <w:r w:rsidRPr="003B1830">
        <w:rPr>
          <w:b/>
          <w:i/>
          <w:sz w:val="20"/>
          <w:szCs w:val="20"/>
        </w:rPr>
        <w:t>Q</w:t>
      </w:r>
      <w:r w:rsidRPr="003B1830">
        <w:rPr>
          <w:b/>
          <w:i/>
          <w:sz w:val="20"/>
          <w:szCs w:val="20"/>
          <w:vertAlign w:val="subscript"/>
        </w:rPr>
        <w:t>Gained</w:t>
      </w:r>
      <w:proofErr w:type="spellEnd"/>
      <w:proofErr w:type="gramEnd"/>
    </w:p>
    <w:p w14:paraId="08CF934A" w14:textId="77777777" w:rsidR="00C53D5D" w:rsidRPr="003B1830" w:rsidRDefault="00C53D5D" w:rsidP="00C53D5D">
      <w:pPr>
        <w:rPr>
          <w:sz w:val="20"/>
          <w:szCs w:val="20"/>
        </w:rPr>
      </w:pPr>
    </w:p>
    <w:p w14:paraId="1E522599" w14:textId="77777777" w:rsidR="00C53D5D" w:rsidRPr="003B1830" w:rsidRDefault="00C53D5D" w:rsidP="00C53D5D">
      <w:pPr>
        <w:numPr>
          <w:ilvl w:val="0"/>
          <w:numId w:val="4"/>
        </w:numPr>
        <w:rPr>
          <w:sz w:val="20"/>
          <w:szCs w:val="20"/>
        </w:rPr>
      </w:pPr>
      <w:r w:rsidRPr="003B1830">
        <w:rPr>
          <w:sz w:val="20"/>
          <w:szCs w:val="20"/>
        </w:rPr>
        <w:t>A 235 g gold ball at a temperature of 125</w:t>
      </w:r>
      <w:r w:rsidRPr="003B1830">
        <w:rPr>
          <w:sz w:val="20"/>
          <w:szCs w:val="20"/>
        </w:rPr>
        <w:sym w:font="Symbol" w:char="F0B0"/>
      </w:r>
      <w:r w:rsidRPr="003B1830">
        <w:rPr>
          <w:sz w:val="20"/>
          <w:szCs w:val="20"/>
        </w:rPr>
        <w:t>C is dropped into an insulated flask of water.  The water was initially at a temperature of 22</w:t>
      </w:r>
      <w:r w:rsidRPr="003B1830">
        <w:rPr>
          <w:sz w:val="20"/>
          <w:szCs w:val="20"/>
        </w:rPr>
        <w:sym w:font="Symbol" w:char="F0B0"/>
      </w:r>
      <w:r w:rsidRPr="003B1830">
        <w:rPr>
          <w:sz w:val="20"/>
          <w:szCs w:val="20"/>
        </w:rPr>
        <w:t>C.  If the equilibrium temperature is 25</w:t>
      </w:r>
      <w:r w:rsidRPr="003B1830">
        <w:rPr>
          <w:sz w:val="20"/>
          <w:szCs w:val="20"/>
        </w:rPr>
        <w:sym w:font="Symbol" w:char="F0B0"/>
      </w:r>
      <w:r w:rsidRPr="003B1830">
        <w:rPr>
          <w:sz w:val="20"/>
          <w:szCs w:val="20"/>
        </w:rPr>
        <w:t>C, what is the mass of the water?</w:t>
      </w:r>
    </w:p>
    <w:p w14:paraId="507927E6" w14:textId="77777777" w:rsidR="00C53D5D" w:rsidRPr="003B1830" w:rsidRDefault="00C53D5D" w:rsidP="00C53D5D">
      <w:pPr>
        <w:rPr>
          <w:sz w:val="20"/>
          <w:szCs w:val="20"/>
        </w:rPr>
      </w:pPr>
    </w:p>
    <w:p w14:paraId="52FC856C" w14:textId="77777777" w:rsidR="00C53D5D" w:rsidRPr="003B1830" w:rsidRDefault="00C53D5D" w:rsidP="00C53D5D">
      <w:pPr>
        <w:rPr>
          <w:sz w:val="20"/>
          <w:szCs w:val="20"/>
        </w:rPr>
      </w:pPr>
      <w:r w:rsidRPr="003B1830">
        <w:rPr>
          <w:position w:val="-16"/>
          <w:sz w:val="20"/>
          <w:szCs w:val="20"/>
        </w:rPr>
        <w:object w:dxaOrig="4440" w:dyaOrig="420" w14:anchorId="5E94744D">
          <v:shape id="_x0000_i1042" type="#_x0000_t75" style="width:222pt;height:21pt" o:ole="" fillcolor="window">
            <v:imagedata r:id="rId34" o:title=""/>
          </v:shape>
          <o:OLEObject Type="Embed" ProgID="Equation.DSMT4" ShapeID="_x0000_i1042" DrawAspect="Content" ObjectID="_1418381919" r:id="rId35"/>
        </w:object>
      </w:r>
    </w:p>
    <w:p w14:paraId="3C9760BE" w14:textId="77777777" w:rsidR="00C53D5D" w:rsidRPr="003B1830" w:rsidRDefault="00C53D5D" w:rsidP="00C53D5D">
      <w:pPr>
        <w:rPr>
          <w:sz w:val="20"/>
          <w:szCs w:val="20"/>
        </w:rPr>
      </w:pPr>
      <w:r w:rsidRPr="003B1830">
        <w:rPr>
          <w:position w:val="-78"/>
          <w:sz w:val="20"/>
        </w:rPr>
        <w:object w:dxaOrig="7440" w:dyaOrig="1700" w14:anchorId="003E9EBE">
          <v:shape id="_x0000_i1043" type="#_x0000_t75" style="width:328pt;height:75pt" o:ole="" fillcolor="window">
            <v:imagedata r:id="rId36" o:title=""/>
          </v:shape>
          <o:OLEObject Type="Embed" ProgID="Equation.DSMT4" ShapeID="_x0000_i1043" DrawAspect="Content" ObjectID="_1418381920" r:id="rId37"/>
        </w:object>
      </w:r>
    </w:p>
    <w:p w14:paraId="16673111" w14:textId="77777777" w:rsidR="00C53D5D" w:rsidRPr="003B1830" w:rsidRDefault="00C53D5D" w:rsidP="00C53D5D">
      <w:pPr>
        <w:rPr>
          <w:sz w:val="20"/>
          <w:szCs w:val="20"/>
        </w:rPr>
      </w:pPr>
      <w:r w:rsidRPr="003B1830">
        <w:rPr>
          <w:position w:val="-18"/>
          <w:sz w:val="20"/>
          <w:szCs w:val="20"/>
        </w:rPr>
        <w:object w:dxaOrig="2420" w:dyaOrig="499" w14:anchorId="7D5CA0A8">
          <v:shape id="_x0000_i1044" type="#_x0000_t75" style="width:121pt;height:25pt" o:ole="" fillcolor="window">
            <v:imagedata r:id="rId38" o:title=""/>
          </v:shape>
          <o:OLEObject Type="Embed" ProgID="Equation.DSMT4" ShapeID="_x0000_i1044" DrawAspect="Content" ObjectID="_1418381921" r:id="rId39"/>
        </w:object>
      </w:r>
    </w:p>
    <w:p w14:paraId="0FD21D10" w14:textId="77777777" w:rsidR="00C53D5D" w:rsidRPr="003B1830" w:rsidRDefault="00C53D5D" w:rsidP="00C53D5D">
      <w:pPr>
        <w:rPr>
          <w:sz w:val="20"/>
          <w:szCs w:val="20"/>
        </w:rPr>
      </w:pPr>
    </w:p>
    <w:p w14:paraId="0AB1B805" w14:textId="77777777" w:rsidR="00C53D5D" w:rsidRDefault="00C53D5D" w:rsidP="00C53D5D">
      <w:pPr>
        <w:pStyle w:val="Heading1"/>
        <w:ind w:firstLine="720"/>
        <w:rPr>
          <w:sz w:val="20"/>
        </w:rPr>
      </w:pPr>
      <w:r w:rsidRPr="003B1830">
        <w:rPr>
          <w:sz w:val="20"/>
        </w:rPr>
        <w:t xml:space="preserve">        </w:t>
      </w:r>
    </w:p>
    <w:p w14:paraId="5EED5D0C" w14:textId="77777777" w:rsidR="00C53D5D" w:rsidRPr="003B1830" w:rsidRDefault="00C53D5D" w:rsidP="00C53D5D">
      <w:r>
        <w:br w:type="page"/>
      </w:r>
      <w:r w:rsidRPr="003B1830">
        <w:t>Table of Specific Heat Values For Common Substances</w:t>
      </w:r>
    </w:p>
    <w:p w14:paraId="53178F44" w14:textId="77777777" w:rsidR="00C53D5D" w:rsidRPr="003B1830" w:rsidRDefault="00C53D5D" w:rsidP="00C53D5D">
      <w:pPr>
        <w:rPr>
          <w:sz w:val="20"/>
          <w:szCs w:val="20"/>
        </w:rPr>
      </w:pPr>
    </w:p>
    <w:p w14:paraId="49E011D9" w14:textId="77777777" w:rsidR="00C53D5D" w:rsidRPr="003B1830" w:rsidRDefault="00C53D5D" w:rsidP="00C53D5D">
      <w:pPr>
        <w:rPr>
          <w:sz w:val="20"/>
          <w:szCs w:val="20"/>
        </w:rPr>
      </w:pPr>
      <w:r>
        <w:rPr>
          <w:b/>
          <w:i/>
          <w:noProof/>
          <w:sz w:val="20"/>
          <w:szCs w:val="20"/>
        </w:rPr>
        <mc:AlternateContent>
          <mc:Choice Requires="wps">
            <w:drawing>
              <wp:anchor distT="0" distB="0" distL="114300" distR="114300" simplePos="0" relativeHeight="251663360" behindDoc="0" locked="0" layoutInCell="0" allowOverlap="1" wp14:anchorId="658C51BB" wp14:editId="53284F2B">
                <wp:simplePos x="0" y="0"/>
                <wp:positionH relativeFrom="column">
                  <wp:posOffset>1097280</wp:posOffset>
                </wp:positionH>
                <wp:positionV relativeFrom="paragraph">
                  <wp:posOffset>67945</wp:posOffset>
                </wp:positionV>
                <wp:extent cx="3291840" cy="3474720"/>
                <wp:effectExtent l="5080" t="3175" r="5080" b="1905"/>
                <wp:wrapNone/>
                <wp:docPr id="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1840" cy="3474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2448"/>
                            </w:tblGrid>
                            <w:tr w:rsidR="00C53D5D" w14:paraId="0009ADFB" w14:textId="77777777">
                              <w:tc>
                                <w:tcPr>
                                  <w:tcW w:w="2448" w:type="dxa"/>
                                </w:tcPr>
                                <w:p w14:paraId="05FDA496" w14:textId="77777777" w:rsidR="00C53D5D" w:rsidRDefault="00C53D5D">
                                  <w:pPr>
                                    <w:ind w:left="720"/>
                                  </w:pPr>
                                  <w:r>
                                    <w:t>Substance</w:t>
                                  </w:r>
                                </w:p>
                              </w:tc>
                              <w:tc>
                                <w:tcPr>
                                  <w:tcW w:w="2448" w:type="dxa"/>
                                </w:tcPr>
                                <w:p w14:paraId="6E9FB5AD" w14:textId="77777777" w:rsidR="00C53D5D" w:rsidRDefault="00C53D5D">
                                  <w:pPr>
                                    <w:ind w:left="720"/>
                                  </w:pPr>
                                  <w:r>
                                    <w:t xml:space="preserve">J/kg </w:t>
                                  </w:r>
                                  <w:r>
                                    <w:sym w:font="Symbol" w:char="F0B0"/>
                                  </w:r>
                                  <w:r>
                                    <w:t>C</w:t>
                                  </w:r>
                                </w:p>
                              </w:tc>
                            </w:tr>
                            <w:tr w:rsidR="00C53D5D" w14:paraId="504F5B16" w14:textId="77777777">
                              <w:tc>
                                <w:tcPr>
                                  <w:tcW w:w="2448" w:type="dxa"/>
                                </w:tcPr>
                                <w:p w14:paraId="0E641AAD" w14:textId="77777777" w:rsidR="00C53D5D" w:rsidRDefault="00C53D5D">
                                  <w:pPr>
                                    <w:ind w:left="720"/>
                                  </w:pPr>
                                  <w:r>
                                    <w:t>Aluminum</w:t>
                                  </w:r>
                                </w:p>
                              </w:tc>
                              <w:tc>
                                <w:tcPr>
                                  <w:tcW w:w="2448" w:type="dxa"/>
                                </w:tcPr>
                                <w:p w14:paraId="316023EF" w14:textId="77777777" w:rsidR="00C53D5D" w:rsidRDefault="00C53D5D">
                                  <w:pPr>
                                    <w:ind w:left="720"/>
                                  </w:pPr>
                                  <w:r>
                                    <w:t>909</w:t>
                                  </w:r>
                                </w:p>
                              </w:tc>
                            </w:tr>
                            <w:tr w:rsidR="00C53D5D" w14:paraId="462ADBA8" w14:textId="77777777">
                              <w:tc>
                                <w:tcPr>
                                  <w:tcW w:w="2448" w:type="dxa"/>
                                </w:tcPr>
                                <w:p w14:paraId="0F664BC3" w14:textId="77777777" w:rsidR="00C53D5D" w:rsidRDefault="00C53D5D">
                                  <w:pPr>
                                    <w:ind w:left="720"/>
                                  </w:pPr>
                                  <w:r>
                                    <w:t>Beryllium</w:t>
                                  </w:r>
                                </w:p>
                              </w:tc>
                              <w:tc>
                                <w:tcPr>
                                  <w:tcW w:w="2448" w:type="dxa"/>
                                </w:tcPr>
                                <w:p w14:paraId="6275397A" w14:textId="77777777" w:rsidR="00C53D5D" w:rsidRDefault="00C53D5D">
                                  <w:pPr>
                                    <w:ind w:left="720"/>
                                  </w:pPr>
                                  <w:r>
                                    <w:t>182</w:t>
                                  </w:r>
                                </w:p>
                              </w:tc>
                            </w:tr>
                            <w:tr w:rsidR="00C53D5D" w14:paraId="35C943A5" w14:textId="77777777">
                              <w:tc>
                                <w:tcPr>
                                  <w:tcW w:w="2448" w:type="dxa"/>
                                </w:tcPr>
                                <w:p w14:paraId="753989CE" w14:textId="77777777" w:rsidR="00C53D5D" w:rsidRDefault="00C53D5D">
                                  <w:pPr>
                                    <w:ind w:left="720"/>
                                  </w:pPr>
                                  <w:r>
                                    <w:t>Cadmium</w:t>
                                  </w:r>
                                </w:p>
                              </w:tc>
                              <w:tc>
                                <w:tcPr>
                                  <w:tcW w:w="2448" w:type="dxa"/>
                                </w:tcPr>
                                <w:p w14:paraId="3B689281" w14:textId="77777777" w:rsidR="00C53D5D" w:rsidRDefault="00C53D5D">
                                  <w:pPr>
                                    <w:ind w:left="720"/>
                                  </w:pPr>
                                  <w:r>
                                    <w:t>230.0</w:t>
                                  </w:r>
                                </w:p>
                              </w:tc>
                            </w:tr>
                            <w:tr w:rsidR="00C53D5D" w14:paraId="2549B4B9" w14:textId="77777777">
                              <w:tc>
                                <w:tcPr>
                                  <w:tcW w:w="2448" w:type="dxa"/>
                                </w:tcPr>
                                <w:p w14:paraId="0534D02F" w14:textId="77777777" w:rsidR="00C53D5D" w:rsidRDefault="00C53D5D">
                                  <w:pPr>
                                    <w:ind w:left="720"/>
                                  </w:pPr>
                                  <w:r>
                                    <w:t>Brass</w:t>
                                  </w:r>
                                </w:p>
                              </w:tc>
                              <w:tc>
                                <w:tcPr>
                                  <w:tcW w:w="2448" w:type="dxa"/>
                                </w:tcPr>
                                <w:p w14:paraId="56235A3D" w14:textId="77777777" w:rsidR="00C53D5D" w:rsidRDefault="00C53D5D">
                                  <w:pPr>
                                    <w:ind w:left="720"/>
                                  </w:pPr>
                                  <w:r>
                                    <w:t>384</w:t>
                                  </w:r>
                                </w:p>
                              </w:tc>
                            </w:tr>
                            <w:tr w:rsidR="00C53D5D" w14:paraId="01E56861" w14:textId="77777777">
                              <w:tc>
                                <w:tcPr>
                                  <w:tcW w:w="2448" w:type="dxa"/>
                                </w:tcPr>
                                <w:p w14:paraId="17A6D987" w14:textId="77777777" w:rsidR="00C53D5D" w:rsidRDefault="00C53D5D">
                                  <w:pPr>
                                    <w:ind w:left="720"/>
                                  </w:pPr>
                                  <w:r>
                                    <w:t>Copper</w:t>
                                  </w:r>
                                </w:p>
                              </w:tc>
                              <w:tc>
                                <w:tcPr>
                                  <w:tcW w:w="2448" w:type="dxa"/>
                                </w:tcPr>
                                <w:p w14:paraId="76F3CBFC" w14:textId="77777777" w:rsidR="00C53D5D" w:rsidRDefault="00C53D5D">
                                  <w:pPr>
                                    <w:ind w:left="720"/>
                                  </w:pPr>
                                  <w:r>
                                    <w:t>387</w:t>
                                  </w:r>
                                </w:p>
                              </w:tc>
                            </w:tr>
                            <w:tr w:rsidR="00C53D5D" w14:paraId="576702DE" w14:textId="77777777">
                              <w:tc>
                                <w:tcPr>
                                  <w:tcW w:w="2448" w:type="dxa"/>
                                </w:tcPr>
                                <w:p w14:paraId="58E1FF05" w14:textId="77777777" w:rsidR="00C53D5D" w:rsidRDefault="00C53D5D">
                                  <w:pPr>
                                    <w:ind w:left="720"/>
                                  </w:pPr>
                                  <w:r>
                                    <w:t>Germanium</w:t>
                                  </w:r>
                                </w:p>
                              </w:tc>
                              <w:tc>
                                <w:tcPr>
                                  <w:tcW w:w="2448" w:type="dxa"/>
                                </w:tcPr>
                                <w:p w14:paraId="71013BFB" w14:textId="77777777" w:rsidR="00C53D5D" w:rsidRDefault="00C53D5D">
                                  <w:pPr>
                                    <w:ind w:left="720"/>
                                  </w:pPr>
                                  <w:r>
                                    <w:t>322</w:t>
                                  </w:r>
                                </w:p>
                              </w:tc>
                            </w:tr>
                            <w:tr w:rsidR="00C53D5D" w14:paraId="439B07C8" w14:textId="77777777">
                              <w:tc>
                                <w:tcPr>
                                  <w:tcW w:w="2448" w:type="dxa"/>
                                </w:tcPr>
                                <w:p w14:paraId="25E5F410" w14:textId="77777777" w:rsidR="00C53D5D" w:rsidRDefault="00C53D5D">
                                  <w:pPr>
                                    <w:ind w:left="720"/>
                                  </w:pPr>
                                  <w:r>
                                    <w:t>Glass</w:t>
                                  </w:r>
                                </w:p>
                              </w:tc>
                              <w:tc>
                                <w:tcPr>
                                  <w:tcW w:w="2448" w:type="dxa"/>
                                </w:tcPr>
                                <w:p w14:paraId="01D0D57F" w14:textId="77777777" w:rsidR="00C53D5D" w:rsidRDefault="00C53D5D">
                                  <w:pPr>
                                    <w:ind w:left="720"/>
                                  </w:pPr>
                                  <w:r>
                                    <w:t>837</w:t>
                                  </w:r>
                                </w:p>
                              </w:tc>
                            </w:tr>
                            <w:tr w:rsidR="00C53D5D" w14:paraId="3689D298" w14:textId="77777777">
                              <w:tc>
                                <w:tcPr>
                                  <w:tcW w:w="2448" w:type="dxa"/>
                                </w:tcPr>
                                <w:p w14:paraId="2D8668AA" w14:textId="77777777" w:rsidR="00C53D5D" w:rsidRDefault="00C53D5D">
                                  <w:pPr>
                                    <w:ind w:left="720"/>
                                  </w:pPr>
                                  <w:r>
                                    <w:t>Gold</w:t>
                                  </w:r>
                                </w:p>
                              </w:tc>
                              <w:tc>
                                <w:tcPr>
                                  <w:tcW w:w="2448" w:type="dxa"/>
                                </w:tcPr>
                                <w:p w14:paraId="186A068B" w14:textId="77777777" w:rsidR="00C53D5D" w:rsidRDefault="00C53D5D">
                                  <w:pPr>
                                    <w:ind w:left="720"/>
                                  </w:pPr>
                                  <w:r>
                                    <w:t>129</w:t>
                                  </w:r>
                                </w:p>
                              </w:tc>
                            </w:tr>
                            <w:tr w:rsidR="00C53D5D" w14:paraId="1122FEEC" w14:textId="77777777">
                              <w:tc>
                                <w:tcPr>
                                  <w:tcW w:w="2448" w:type="dxa"/>
                                </w:tcPr>
                                <w:p w14:paraId="6060F1BA" w14:textId="77777777" w:rsidR="00C53D5D" w:rsidRDefault="00C53D5D">
                                  <w:pPr>
                                    <w:ind w:left="720"/>
                                  </w:pPr>
                                  <w:r>
                                    <w:t>Water</w:t>
                                  </w:r>
                                </w:p>
                              </w:tc>
                              <w:tc>
                                <w:tcPr>
                                  <w:tcW w:w="2448" w:type="dxa"/>
                                </w:tcPr>
                                <w:p w14:paraId="0226449D" w14:textId="77777777" w:rsidR="00C53D5D" w:rsidRDefault="00C53D5D">
                                  <w:pPr>
                                    <w:ind w:left="720"/>
                                  </w:pPr>
                                  <w:r>
                                    <w:t>4186</w:t>
                                  </w:r>
                                </w:p>
                              </w:tc>
                            </w:tr>
                            <w:tr w:rsidR="00C53D5D" w14:paraId="05E650DE" w14:textId="77777777">
                              <w:tc>
                                <w:tcPr>
                                  <w:tcW w:w="2448" w:type="dxa"/>
                                </w:tcPr>
                                <w:p w14:paraId="069A6CF2" w14:textId="77777777" w:rsidR="00C53D5D" w:rsidRDefault="00C53D5D">
                                  <w:pPr>
                                    <w:ind w:left="720"/>
                                  </w:pPr>
                                  <w:r>
                                    <w:t>Ice</w:t>
                                  </w:r>
                                </w:p>
                              </w:tc>
                              <w:tc>
                                <w:tcPr>
                                  <w:tcW w:w="2448" w:type="dxa"/>
                                </w:tcPr>
                                <w:p w14:paraId="6D5235C9" w14:textId="77777777" w:rsidR="00C53D5D" w:rsidRDefault="00C53D5D">
                                  <w:pPr>
                                    <w:ind w:left="720"/>
                                  </w:pPr>
                                  <w:r>
                                    <w:t>2090</w:t>
                                  </w:r>
                                </w:p>
                              </w:tc>
                            </w:tr>
                            <w:tr w:rsidR="00C53D5D" w14:paraId="22453F14" w14:textId="77777777">
                              <w:tc>
                                <w:tcPr>
                                  <w:tcW w:w="2448" w:type="dxa"/>
                                </w:tcPr>
                                <w:p w14:paraId="6FB8F70A" w14:textId="77777777" w:rsidR="00C53D5D" w:rsidRDefault="00C53D5D">
                                  <w:pPr>
                                    <w:ind w:left="720"/>
                                  </w:pPr>
                                  <w:r>
                                    <w:t>Steam</w:t>
                                  </w:r>
                                </w:p>
                              </w:tc>
                              <w:tc>
                                <w:tcPr>
                                  <w:tcW w:w="2448" w:type="dxa"/>
                                </w:tcPr>
                                <w:p w14:paraId="25EA22C9" w14:textId="77777777" w:rsidR="00C53D5D" w:rsidRDefault="00C53D5D">
                                  <w:pPr>
                                    <w:ind w:left="720"/>
                                  </w:pPr>
                                  <w:r>
                                    <w:t>201</w:t>
                                  </w:r>
                                </w:p>
                              </w:tc>
                            </w:tr>
                            <w:tr w:rsidR="00C53D5D" w14:paraId="5EE5045D" w14:textId="77777777">
                              <w:tc>
                                <w:tcPr>
                                  <w:tcW w:w="2448" w:type="dxa"/>
                                </w:tcPr>
                                <w:p w14:paraId="5591B5BC" w14:textId="77777777" w:rsidR="00C53D5D" w:rsidRDefault="00C53D5D">
                                  <w:pPr>
                                    <w:ind w:left="720"/>
                                  </w:pPr>
                                  <w:r>
                                    <w:t>Iron</w:t>
                                  </w:r>
                                </w:p>
                              </w:tc>
                              <w:tc>
                                <w:tcPr>
                                  <w:tcW w:w="2448" w:type="dxa"/>
                                </w:tcPr>
                                <w:p w14:paraId="51F5D479" w14:textId="77777777" w:rsidR="00C53D5D" w:rsidRDefault="00C53D5D">
                                  <w:pPr>
                                    <w:ind w:left="720"/>
                                  </w:pPr>
                                  <w:r>
                                    <w:t>448</w:t>
                                  </w:r>
                                </w:p>
                              </w:tc>
                            </w:tr>
                            <w:tr w:rsidR="00C53D5D" w14:paraId="46D0B6F4" w14:textId="77777777">
                              <w:tc>
                                <w:tcPr>
                                  <w:tcW w:w="2448" w:type="dxa"/>
                                </w:tcPr>
                                <w:p w14:paraId="12E55EE5" w14:textId="77777777" w:rsidR="00C53D5D" w:rsidRDefault="00C53D5D">
                                  <w:pPr>
                                    <w:ind w:left="720"/>
                                  </w:pPr>
                                  <w:r>
                                    <w:t>Lead</w:t>
                                  </w:r>
                                </w:p>
                              </w:tc>
                              <w:tc>
                                <w:tcPr>
                                  <w:tcW w:w="2448" w:type="dxa"/>
                                </w:tcPr>
                                <w:p w14:paraId="04763B61" w14:textId="77777777" w:rsidR="00C53D5D" w:rsidRDefault="00C53D5D">
                                  <w:pPr>
                                    <w:ind w:left="720"/>
                                  </w:pPr>
                                  <w:r>
                                    <w:t>128</w:t>
                                  </w:r>
                                </w:p>
                              </w:tc>
                            </w:tr>
                            <w:tr w:rsidR="00C53D5D" w14:paraId="48F38C97" w14:textId="77777777">
                              <w:tc>
                                <w:tcPr>
                                  <w:tcW w:w="2448" w:type="dxa"/>
                                </w:tcPr>
                                <w:p w14:paraId="500789C1" w14:textId="77777777" w:rsidR="00C53D5D" w:rsidRDefault="00C53D5D">
                                  <w:pPr>
                                    <w:ind w:left="720"/>
                                  </w:pPr>
                                  <w:r>
                                    <w:t>Mercury</w:t>
                                  </w:r>
                                </w:p>
                              </w:tc>
                              <w:tc>
                                <w:tcPr>
                                  <w:tcW w:w="2448" w:type="dxa"/>
                                </w:tcPr>
                                <w:p w14:paraId="4C3C8628" w14:textId="77777777" w:rsidR="00C53D5D" w:rsidRDefault="00C53D5D">
                                  <w:pPr>
                                    <w:ind w:left="720"/>
                                  </w:pPr>
                                  <w:r>
                                    <w:t>138</w:t>
                                  </w:r>
                                </w:p>
                              </w:tc>
                            </w:tr>
                            <w:tr w:rsidR="00C53D5D" w14:paraId="49F41449" w14:textId="77777777">
                              <w:tc>
                                <w:tcPr>
                                  <w:tcW w:w="2448" w:type="dxa"/>
                                </w:tcPr>
                                <w:p w14:paraId="42655173" w14:textId="77777777" w:rsidR="00C53D5D" w:rsidRDefault="00C53D5D">
                                  <w:pPr>
                                    <w:ind w:left="720"/>
                                  </w:pPr>
                                  <w:r>
                                    <w:t>Silicon</w:t>
                                  </w:r>
                                </w:p>
                              </w:tc>
                              <w:tc>
                                <w:tcPr>
                                  <w:tcW w:w="2448" w:type="dxa"/>
                                </w:tcPr>
                                <w:p w14:paraId="43F28564" w14:textId="77777777" w:rsidR="00C53D5D" w:rsidRDefault="00C53D5D">
                                  <w:pPr>
                                    <w:ind w:left="720"/>
                                  </w:pPr>
                                  <w:r>
                                    <w:t>703</w:t>
                                  </w:r>
                                </w:p>
                              </w:tc>
                            </w:tr>
                            <w:tr w:rsidR="00C53D5D" w14:paraId="13DDA459" w14:textId="77777777">
                              <w:tc>
                                <w:tcPr>
                                  <w:tcW w:w="2448" w:type="dxa"/>
                                </w:tcPr>
                                <w:p w14:paraId="33BB0EE2" w14:textId="77777777" w:rsidR="00C53D5D" w:rsidRDefault="00C53D5D">
                                  <w:pPr>
                                    <w:ind w:left="720"/>
                                  </w:pPr>
                                  <w:r>
                                    <w:t>Brass</w:t>
                                  </w:r>
                                </w:p>
                              </w:tc>
                              <w:tc>
                                <w:tcPr>
                                  <w:tcW w:w="2448" w:type="dxa"/>
                                </w:tcPr>
                                <w:p w14:paraId="2A36D031" w14:textId="77777777" w:rsidR="00C53D5D" w:rsidRDefault="00C53D5D">
                                  <w:pPr>
                                    <w:ind w:left="720"/>
                                  </w:pPr>
                                  <w:r>
                                    <w:t>384</w:t>
                                  </w:r>
                                </w:p>
                              </w:tc>
                            </w:tr>
                            <w:tr w:rsidR="00C53D5D" w14:paraId="3967A486" w14:textId="77777777">
                              <w:tc>
                                <w:tcPr>
                                  <w:tcW w:w="2448" w:type="dxa"/>
                                </w:tcPr>
                                <w:p w14:paraId="38F694D1" w14:textId="77777777" w:rsidR="00C53D5D" w:rsidRDefault="00C53D5D">
                                  <w:pPr>
                                    <w:ind w:left="720"/>
                                  </w:pPr>
                                  <w:r>
                                    <w:t>Silver</w:t>
                                  </w:r>
                                </w:p>
                              </w:tc>
                              <w:tc>
                                <w:tcPr>
                                  <w:tcW w:w="2448" w:type="dxa"/>
                                </w:tcPr>
                                <w:p w14:paraId="66B7EF63" w14:textId="77777777" w:rsidR="00C53D5D" w:rsidRDefault="00C53D5D">
                                  <w:pPr>
                                    <w:ind w:left="720"/>
                                  </w:pPr>
                                  <w:r>
                                    <w:t>234</w:t>
                                  </w:r>
                                </w:p>
                              </w:tc>
                            </w:tr>
                          </w:tbl>
                          <w:p w14:paraId="581F704F" w14:textId="77777777" w:rsidR="00C53D5D" w:rsidRDefault="00C53D5D" w:rsidP="00C53D5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7" type="#_x0000_t202" style="position:absolute;margin-left:86.4pt;margin-top:5.35pt;width:259.2pt;height:273.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" o:allowincell="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2448"/>
                      </w:tblGrid>
                      <w:tr w:rsidR="00C53D5D" w14:paraId="0009ADFB" w14:textId="77777777">
                        <w:tc>
                          <w:tcPr>
                            <w:tcW w:w="2448" w:type="dxa"/>
                          </w:tcPr>
                          <w:p w14:paraId="05FDA496" w14:textId="77777777" w:rsidR="00C53D5D" w:rsidRDefault="00C53D5D">
                            <w:pPr>
                              <w:ind w:left="720"/>
                            </w:pPr>
                            <w:r>
                              <w:t>Substance</w:t>
                            </w:r>
                          </w:p>
                        </w:tc>
                        <w:tc>
                          <w:tcPr>
                            <w:tcW w:w="2448" w:type="dxa"/>
                          </w:tcPr>
                          <w:p w14:paraId="6E9FB5AD" w14:textId="77777777" w:rsidR="00C53D5D" w:rsidRDefault="00C53D5D">
                            <w:pPr>
                              <w:ind w:left="720"/>
                            </w:pPr>
                            <w:r>
                              <w:t xml:space="preserve">J/kg </w:t>
                            </w:r>
                            <w:r>
                              <w:sym w:font="Symbol" w:char="F0B0"/>
                            </w:r>
                            <w:r>
                              <w:t>C</w:t>
                            </w:r>
                          </w:p>
                        </w:tc>
                      </w:tr>
                      <w:tr w:rsidR="00C53D5D" w14:paraId="504F5B16" w14:textId="77777777">
                        <w:tc>
                          <w:tcPr>
                            <w:tcW w:w="2448" w:type="dxa"/>
                          </w:tcPr>
                          <w:p w14:paraId="0E641AAD" w14:textId="77777777" w:rsidR="00C53D5D" w:rsidRDefault="00C53D5D">
                            <w:pPr>
                              <w:ind w:left="720"/>
                            </w:pPr>
                            <w:r>
                              <w:t>Aluminum</w:t>
                            </w:r>
                          </w:p>
                        </w:tc>
                        <w:tc>
                          <w:tcPr>
                            <w:tcW w:w="2448" w:type="dxa"/>
                          </w:tcPr>
                          <w:p w14:paraId="316023EF" w14:textId="77777777" w:rsidR="00C53D5D" w:rsidRDefault="00C53D5D">
                            <w:pPr>
                              <w:ind w:left="720"/>
                            </w:pPr>
                            <w:r>
                              <w:t>909</w:t>
                            </w:r>
                          </w:p>
                        </w:tc>
                      </w:tr>
                      <w:tr w:rsidR="00C53D5D" w14:paraId="462ADBA8" w14:textId="77777777">
                        <w:tc>
                          <w:tcPr>
                            <w:tcW w:w="2448" w:type="dxa"/>
                          </w:tcPr>
                          <w:p w14:paraId="0F664BC3" w14:textId="77777777" w:rsidR="00C53D5D" w:rsidRDefault="00C53D5D">
                            <w:pPr>
                              <w:ind w:left="720"/>
                            </w:pPr>
                            <w:r>
                              <w:t>Beryllium</w:t>
                            </w:r>
                          </w:p>
                        </w:tc>
                        <w:tc>
                          <w:tcPr>
                            <w:tcW w:w="2448" w:type="dxa"/>
                          </w:tcPr>
                          <w:p w14:paraId="6275397A" w14:textId="77777777" w:rsidR="00C53D5D" w:rsidRDefault="00C53D5D">
                            <w:pPr>
                              <w:ind w:left="720"/>
                            </w:pPr>
                            <w:r>
                              <w:t>182</w:t>
                            </w:r>
                          </w:p>
                        </w:tc>
                      </w:tr>
                      <w:tr w:rsidR="00C53D5D" w14:paraId="35C943A5" w14:textId="77777777">
                        <w:tc>
                          <w:tcPr>
                            <w:tcW w:w="2448" w:type="dxa"/>
                          </w:tcPr>
                          <w:p w14:paraId="753989CE" w14:textId="77777777" w:rsidR="00C53D5D" w:rsidRDefault="00C53D5D">
                            <w:pPr>
                              <w:ind w:left="720"/>
                            </w:pPr>
                            <w:r>
                              <w:t>Cadmium</w:t>
                            </w:r>
                          </w:p>
                        </w:tc>
                        <w:tc>
                          <w:tcPr>
                            <w:tcW w:w="2448" w:type="dxa"/>
                          </w:tcPr>
                          <w:p w14:paraId="3B689281" w14:textId="77777777" w:rsidR="00C53D5D" w:rsidRDefault="00C53D5D">
                            <w:pPr>
                              <w:ind w:left="720"/>
                            </w:pPr>
                            <w:r>
                              <w:t>230.0</w:t>
                            </w:r>
                          </w:p>
                        </w:tc>
                      </w:tr>
                      <w:tr w:rsidR="00C53D5D" w14:paraId="2549B4B9" w14:textId="77777777">
                        <w:tc>
                          <w:tcPr>
                            <w:tcW w:w="2448" w:type="dxa"/>
                          </w:tcPr>
                          <w:p w14:paraId="0534D02F" w14:textId="77777777" w:rsidR="00C53D5D" w:rsidRDefault="00C53D5D">
                            <w:pPr>
                              <w:ind w:left="720"/>
                            </w:pPr>
                            <w:r>
                              <w:t>Brass</w:t>
                            </w:r>
                          </w:p>
                        </w:tc>
                        <w:tc>
                          <w:tcPr>
                            <w:tcW w:w="2448" w:type="dxa"/>
                          </w:tcPr>
                          <w:p w14:paraId="56235A3D" w14:textId="77777777" w:rsidR="00C53D5D" w:rsidRDefault="00C53D5D">
                            <w:pPr>
                              <w:ind w:left="720"/>
                            </w:pPr>
                            <w:r>
                              <w:t>384</w:t>
                            </w:r>
                          </w:p>
                        </w:tc>
                      </w:tr>
                      <w:tr w:rsidR="00C53D5D" w14:paraId="01E56861" w14:textId="77777777">
                        <w:tc>
                          <w:tcPr>
                            <w:tcW w:w="2448" w:type="dxa"/>
                          </w:tcPr>
                          <w:p w14:paraId="17A6D987" w14:textId="77777777" w:rsidR="00C53D5D" w:rsidRDefault="00C53D5D">
                            <w:pPr>
                              <w:ind w:left="720"/>
                            </w:pPr>
                            <w:r>
                              <w:t>Copper</w:t>
                            </w:r>
                          </w:p>
                        </w:tc>
                        <w:tc>
                          <w:tcPr>
                            <w:tcW w:w="2448" w:type="dxa"/>
                          </w:tcPr>
                          <w:p w14:paraId="76F3CBFC" w14:textId="77777777" w:rsidR="00C53D5D" w:rsidRDefault="00C53D5D">
                            <w:pPr>
                              <w:ind w:left="720"/>
                            </w:pPr>
                            <w:r>
                              <w:t>387</w:t>
                            </w:r>
                          </w:p>
                        </w:tc>
                      </w:tr>
                      <w:tr w:rsidR="00C53D5D" w14:paraId="576702DE" w14:textId="77777777">
                        <w:tc>
                          <w:tcPr>
                            <w:tcW w:w="2448" w:type="dxa"/>
                          </w:tcPr>
                          <w:p w14:paraId="58E1FF05" w14:textId="77777777" w:rsidR="00C53D5D" w:rsidRDefault="00C53D5D">
                            <w:pPr>
                              <w:ind w:left="720"/>
                            </w:pPr>
                            <w:r>
                              <w:t>Germanium</w:t>
                            </w:r>
                          </w:p>
                        </w:tc>
                        <w:tc>
                          <w:tcPr>
                            <w:tcW w:w="2448" w:type="dxa"/>
                          </w:tcPr>
                          <w:p w14:paraId="71013BFB" w14:textId="77777777" w:rsidR="00C53D5D" w:rsidRDefault="00C53D5D">
                            <w:pPr>
                              <w:ind w:left="720"/>
                            </w:pPr>
                            <w:r>
                              <w:t>322</w:t>
                            </w:r>
                          </w:p>
                        </w:tc>
                      </w:tr>
                      <w:tr w:rsidR="00C53D5D" w14:paraId="439B07C8" w14:textId="77777777">
                        <w:tc>
                          <w:tcPr>
                            <w:tcW w:w="2448" w:type="dxa"/>
                          </w:tcPr>
                          <w:p w14:paraId="25E5F410" w14:textId="77777777" w:rsidR="00C53D5D" w:rsidRDefault="00C53D5D">
                            <w:pPr>
                              <w:ind w:left="720"/>
                            </w:pPr>
                            <w:r>
                              <w:t>Glass</w:t>
                            </w:r>
                          </w:p>
                        </w:tc>
                        <w:tc>
                          <w:tcPr>
                            <w:tcW w:w="2448" w:type="dxa"/>
                          </w:tcPr>
                          <w:p w14:paraId="01D0D57F" w14:textId="77777777" w:rsidR="00C53D5D" w:rsidRDefault="00C53D5D">
                            <w:pPr>
                              <w:ind w:left="720"/>
                            </w:pPr>
                            <w:r>
                              <w:t>837</w:t>
                            </w:r>
                          </w:p>
                        </w:tc>
                      </w:tr>
                      <w:tr w:rsidR="00C53D5D" w14:paraId="3689D298" w14:textId="77777777">
                        <w:tc>
                          <w:tcPr>
                            <w:tcW w:w="2448" w:type="dxa"/>
                          </w:tcPr>
                          <w:p w14:paraId="2D8668AA" w14:textId="77777777" w:rsidR="00C53D5D" w:rsidRDefault="00C53D5D">
                            <w:pPr>
                              <w:ind w:left="720"/>
                            </w:pPr>
                            <w:r>
                              <w:t>Gold</w:t>
                            </w:r>
                          </w:p>
                        </w:tc>
                        <w:tc>
                          <w:tcPr>
                            <w:tcW w:w="2448" w:type="dxa"/>
                          </w:tcPr>
                          <w:p w14:paraId="186A068B" w14:textId="77777777" w:rsidR="00C53D5D" w:rsidRDefault="00C53D5D">
                            <w:pPr>
                              <w:ind w:left="720"/>
                            </w:pPr>
                            <w:r>
                              <w:t>129</w:t>
                            </w:r>
                          </w:p>
                        </w:tc>
                      </w:tr>
                      <w:tr w:rsidR="00C53D5D" w14:paraId="1122FEEC" w14:textId="77777777">
                        <w:tc>
                          <w:tcPr>
                            <w:tcW w:w="2448" w:type="dxa"/>
                          </w:tcPr>
                          <w:p w14:paraId="6060F1BA" w14:textId="77777777" w:rsidR="00C53D5D" w:rsidRDefault="00C53D5D">
                            <w:pPr>
                              <w:ind w:left="720"/>
                            </w:pPr>
                            <w:r>
                              <w:t>Water</w:t>
                            </w:r>
                          </w:p>
                        </w:tc>
                        <w:tc>
                          <w:tcPr>
                            <w:tcW w:w="2448" w:type="dxa"/>
                          </w:tcPr>
                          <w:p w14:paraId="0226449D" w14:textId="77777777" w:rsidR="00C53D5D" w:rsidRDefault="00C53D5D">
                            <w:pPr>
                              <w:ind w:left="720"/>
                            </w:pPr>
                            <w:r>
                              <w:t>4186</w:t>
                            </w:r>
                          </w:p>
                        </w:tc>
                      </w:tr>
                      <w:tr w:rsidR="00C53D5D" w14:paraId="05E650DE" w14:textId="77777777">
                        <w:tc>
                          <w:tcPr>
                            <w:tcW w:w="2448" w:type="dxa"/>
                          </w:tcPr>
                          <w:p w14:paraId="069A6CF2" w14:textId="77777777" w:rsidR="00C53D5D" w:rsidRDefault="00C53D5D">
                            <w:pPr>
                              <w:ind w:left="720"/>
                            </w:pPr>
                            <w:r>
                              <w:t>Ice</w:t>
                            </w:r>
                          </w:p>
                        </w:tc>
                        <w:tc>
                          <w:tcPr>
                            <w:tcW w:w="2448" w:type="dxa"/>
                          </w:tcPr>
                          <w:p w14:paraId="6D5235C9" w14:textId="77777777" w:rsidR="00C53D5D" w:rsidRDefault="00C53D5D">
                            <w:pPr>
                              <w:ind w:left="720"/>
                            </w:pPr>
                            <w:r>
                              <w:t>2090</w:t>
                            </w:r>
                          </w:p>
                        </w:tc>
                      </w:tr>
                      <w:tr w:rsidR="00C53D5D" w14:paraId="22453F14" w14:textId="77777777">
                        <w:tc>
                          <w:tcPr>
                            <w:tcW w:w="2448" w:type="dxa"/>
                          </w:tcPr>
                          <w:p w14:paraId="6FB8F70A" w14:textId="77777777" w:rsidR="00C53D5D" w:rsidRDefault="00C53D5D">
                            <w:pPr>
                              <w:ind w:left="720"/>
                            </w:pPr>
                            <w:r>
                              <w:t>Steam</w:t>
                            </w:r>
                          </w:p>
                        </w:tc>
                        <w:tc>
                          <w:tcPr>
                            <w:tcW w:w="2448" w:type="dxa"/>
                          </w:tcPr>
                          <w:p w14:paraId="25EA22C9" w14:textId="77777777" w:rsidR="00C53D5D" w:rsidRDefault="00C53D5D">
                            <w:pPr>
                              <w:ind w:left="720"/>
                            </w:pPr>
                            <w:r>
                              <w:t>201</w:t>
                            </w:r>
                          </w:p>
                        </w:tc>
                      </w:tr>
                      <w:tr w:rsidR="00C53D5D" w14:paraId="5EE5045D" w14:textId="77777777">
                        <w:tc>
                          <w:tcPr>
                            <w:tcW w:w="2448" w:type="dxa"/>
                          </w:tcPr>
                          <w:p w14:paraId="5591B5BC" w14:textId="77777777" w:rsidR="00C53D5D" w:rsidRDefault="00C53D5D">
                            <w:pPr>
                              <w:ind w:left="720"/>
                            </w:pPr>
                            <w:r>
                              <w:t>Iron</w:t>
                            </w:r>
                          </w:p>
                        </w:tc>
                        <w:tc>
                          <w:tcPr>
                            <w:tcW w:w="2448" w:type="dxa"/>
                          </w:tcPr>
                          <w:p w14:paraId="51F5D479" w14:textId="77777777" w:rsidR="00C53D5D" w:rsidRDefault="00C53D5D">
                            <w:pPr>
                              <w:ind w:left="720"/>
                            </w:pPr>
                            <w:r>
                              <w:t>448</w:t>
                            </w:r>
                          </w:p>
                        </w:tc>
                      </w:tr>
                      <w:tr w:rsidR="00C53D5D" w14:paraId="46D0B6F4" w14:textId="77777777">
                        <w:tc>
                          <w:tcPr>
                            <w:tcW w:w="2448" w:type="dxa"/>
                          </w:tcPr>
                          <w:p w14:paraId="12E55EE5" w14:textId="77777777" w:rsidR="00C53D5D" w:rsidRDefault="00C53D5D">
                            <w:pPr>
                              <w:ind w:left="720"/>
                            </w:pPr>
                            <w:r>
                              <w:t>Lead</w:t>
                            </w:r>
                          </w:p>
                        </w:tc>
                        <w:tc>
                          <w:tcPr>
                            <w:tcW w:w="2448" w:type="dxa"/>
                          </w:tcPr>
                          <w:p w14:paraId="04763B61" w14:textId="77777777" w:rsidR="00C53D5D" w:rsidRDefault="00C53D5D">
                            <w:pPr>
                              <w:ind w:left="720"/>
                            </w:pPr>
                            <w:r>
                              <w:t>128</w:t>
                            </w:r>
                          </w:p>
                        </w:tc>
                      </w:tr>
                      <w:tr w:rsidR="00C53D5D" w14:paraId="48F38C97" w14:textId="77777777">
                        <w:tc>
                          <w:tcPr>
                            <w:tcW w:w="2448" w:type="dxa"/>
                          </w:tcPr>
                          <w:p w14:paraId="500789C1" w14:textId="77777777" w:rsidR="00C53D5D" w:rsidRDefault="00C53D5D">
                            <w:pPr>
                              <w:ind w:left="720"/>
                            </w:pPr>
                            <w:r>
                              <w:t>Mercury</w:t>
                            </w:r>
                          </w:p>
                        </w:tc>
                        <w:tc>
                          <w:tcPr>
                            <w:tcW w:w="2448" w:type="dxa"/>
                          </w:tcPr>
                          <w:p w14:paraId="4C3C8628" w14:textId="77777777" w:rsidR="00C53D5D" w:rsidRDefault="00C53D5D">
                            <w:pPr>
                              <w:ind w:left="720"/>
                            </w:pPr>
                            <w:r>
                              <w:t>138</w:t>
                            </w:r>
                          </w:p>
                        </w:tc>
                      </w:tr>
                      <w:tr w:rsidR="00C53D5D" w14:paraId="49F41449" w14:textId="77777777">
                        <w:tc>
                          <w:tcPr>
                            <w:tcW w:w="2448" w:type="dxa"/>
                          </w:tcPr>
                          <w:p w14:paraId="42655173" w14:textId="77777777" w:rsidR="00C53D5D" w:rsidRDefault="00C53D5D">
                            <w:pPr>
                              <w:ind w:left="720"/>
                            </w:pPr>
                            <w:r>
                              <w:t>Silicon</w:t>
                            </w:r>
                          </w:p>
                        </w:tc>
                        <w:tc>
                          <w:tcPr>
                            <w:tcW w:w="2448" w:type="dxa"/>
                          </w:tcPr>
                          <w:p w14:paraId="43F28564" w14:textId="77777777" w:rsidR="00C53D5D" w:rsidRDefault="00C53D5D">
                            <w:pPr>
                              <w:ind w:left="720"/>
                            </w:pPr>
                            <w:r>
                              <w:t>703</w:t>
                            </w:r>
                          </w:p>
                        </w:tc>
                      </w:tr>
                      <w:tr w:rsidR="00C53D5D" w14:paraId="13DDA459" w14:textId="77777777">
                        <w:tc>
                          <w:tcPr>
                            <w:tcW w:w="2448" w:type="dxa"/>
                          </w:tcPr>
                          <w:p w14:paraId="33BB0EE2" w14:textId="77777777" w:rsidR="00C53D5D" w:rsidRDefault="00C53D5D">
                            <w:pPr>
                              <w:ind w:left="720"/>
                            </w:pPr>
                            <w:r>
                              <w:t>Brass</w:t>
                            </w:r>
                          </w:p>
                        </w:tc>
                        <w:tc>
                          <w:tcPr>
                            <w:tcW w:w="2448" w:type="dxa"/>
                          </w:tcPr>
                          <w:p w14:paraId="2A36D031" w14:textId="77777777" w:rsidR="00C53D5D" w:rsidRDefault="00C53D5D">
                            <w:pPr>
                              <w:ind w:left="720"/>
                            </w:pPr>
                            <w:r>
                              <w:t>384</w:t>
                            </w:r>
                          </w:p>
                        </w:tc>
                      </w:tr>
                      <w:tr w:rsidR="00C53D5D" w14:paraId="3967A486" w14:textId="77777777">
                        <w:tc>
                          <w:tcPr>
                            <w:tcW w:w="2448" w:type="dxa"/>
                          </w:tcPr>
                          <w:p w14:paraId="38F694D1" w14:textId="77777777" w:rsidR="00C53D5D" w:rsidRDefault="00C53D5D">
                            <w:pPr>
                              <w:ind w:left="720"/>
                            </w:pPr>
                            <w:r>
                              <w:t>Silver</w:t>
                            </w:r>
                          </w:p>
                        </w:tc>
                        <w:tc>
                          <w:tcPr>
                            <w:tcW w:w="2448" w:type="dxa"/>
                          </w:tcPr>
                          <w:p w14:paraId="66B7EF63" w14:textId="77777777" w:rsidR="00C53D5D" w:rsidRDefault="00C53D5D">
                            <w:pPr>
                              <w:ind w:left="720"/>
                            </w:pPr>
                            <w:r>
                              <w:t>234</w:t>
                            </w:r>
                          </w:p>
                        </w:tc>
                      </w:tr>
                    </w:tbl>
                    <w:p w14:paraId="581F704F" w14:textId="77777777" w:rsidR="00C53D5D" w:rsidRDefault="00C53D5D" w:rsidP="00C53D5D"/>
                  </w:txbxContent>
                </v:textbox>
              </v:shape>
            </w:pict>
          </mc:Fallback>
        </mc:AlternateContent>
      </w:r>
    </w:p>
    <w:p w14:paraId="34198C1F" w14:textId="77777777" w:rsidR="00C53D5D" w:rsidRPr="003B1830" w:rsidRDefault="00C53D5D" w:rsidP="00C53D5D">
      <w:pPr>
        <w:rPr>
          <w:sz w:val="20"/>
          <w:szCs w:val="20"/>
        </w:rPr>
      </w:pPr>
    </w:p>
    <w:p w14:paraId="53215661" w14:textId="77777777" w:rsidR="00C53D5D" w:rsidRPr="003B1830" w:rsidRDefault="00C53D5D" w:rsidP="00C53D5D">
      <w:pPr>
        <w:rPr>
          <w:sz w:val="20"/>
          <w:szCs w:val="20"/>
        </w:rPr>
      </w:pPr>
    </w:p>
    <w:p w14:paraId="40FBAE44" w14:textId="77777777" w:rsidR="00C53D5D" w:rsidRPr="003B1830" w:rsidRDefault="00C53D5D" w:rsidP="00C53D5D">
      <w:pPr>
        <w:rPr>
          <w:sz w:val="20"/>
          <w:szCs w:val="20"/>
        </w:rPr>
      </w:pPr>
    </w:p>
    <w:p w14:paraId="1259372E" w14:textId="77777777" w:rsidR="00C53D5D" w:rsidRPr="003B1830" w:rsidRDefault="00C53D5D" w:rsidP="00C53D5D">
      <w:pPr>
        <w:rPr>
          <w:sz w:val="20"/>
          <w:szCs w:val="20"/>
        </w:rPr>
      </w:pPr>
    </w:p>
    <w:p w14:paraId="03A69656" w14:textId="77777777" w:rsidR="00C53D5D" w:rsidRPr="003B1830" w:rsidRDefault="00C53D5D" w:rsidP="00C53D5D">
      <w:pPr>
        <w:rPr>
          <w:sz w:val="20"/>
          <w:szCs w:val="20"/>
        </w:rPr>
      </w:pPr>
    </w:p>
    <w:p w14:paraId="28E224AE" w14:textId="77777777" w:rsidR="00C53D5D" w:rsidRPr="003B1830" w:rsidRDefault="00C53D5D" w:rsidP="00C53D5D">
      <w:pPr>
        <w:rPr>
          <w:sz w:val="20"/>
          <w:szCs w:val="20"/>
        </w:rPr>
      </w:pPr>
    </w:p>
    <w:p w14:paraId="06A5ECF9" w14:textId="77777777" w:rsidR="00C53D5D" w:rsidRPr="003B1830" w:rsidRDefault="00C53D5D" w:rsidP="00C53D5D">
      <w:pPr>
        <w:rPr>
          <w:sz w:val="20"/>
          <w:szCs w:val="20"/>
        </w:rPr>
      </w:pPr>
    </w:p>
    <w:p w14:paraId="2680C40E" w14:textId="77777777" w:rsidR="00C53D5D" w:rsidRPr="003B1830" w:rsidRDefault="00C53D5D" w:rsidP="00C53D5D">
      <w:pPr>
        <w:rPr>
          <w:sz w:val="20"/>
          <w:szCs w:val="20"/>
        </w:rPr>
      </w:pPr>
    </w:p>
    <w:p w14:paraId="34EE1E62" w14:textId="77777777" w:rsidR="00C53D5D" w:rsidRPr="003B1830" w:rsidRDefault="00C53D5D" w:rsidP="00C53D5D">
      <w:pPr>
        <w:rPr>
          <w:sz w:val="20"/>
          <w:szCs w:val="20"/>
        </w:rPr>
      </w:pPr>
    </w:p>
    <w:p w14:paraId="2E107284" w14:textId="77777777" w:rsidR="00C53D5D" w:rsidRPr="003B1830" w:rsidRDefault="00C53D5D" w:rsidP="00C53D5D">
      <w:pPr>
        <w:rPr>
          <w:sz w:val="20"/>
          <w:szCs w:val="20"/>
        </w:rPr>
      </w:pPr>
    </w:p>
    <w:p w14:paraId="4805EE6C" w14:textId="77777777" w:rsidR="00C53D5D" w:rsidRPr="003B1830" w:rsidRDefault="00C53D5D" w:rsidP="00C53D5D">
      <w:pPr>
        <w:rPr>
          <w:sz w:val="20"/>
          <w:szCs w:val="20"/>
        </w:rPr>
      </w:pPr>
    </w:p>
    <w:p w14:paraId="26986F1E" w14:textId="77777777" w:rsidR="00C53D5D" w:rsidRPr="003B1830" w:rsidRDefault="00C53D5D" w:rsidP="00C53D5D">
      <w:pPr>
        <w:rPr>
          <w:sz w:val="20"/>
          <w:szCs w:val="20"/>
        </w:rPr>
      </w:pPr>
    </w:p>
    <w:p w14:paraId="40EB891F" w14:textId="77777777" w:rsidR="00C53D5D" w:rsidRPr="003B1830" w:rsidRDefault="00C53D5D" w:rsidP="00C53D5D">
      <w:pPr>
        <w:rPr>
          <w:sz w:val="20"/>
          <w:szCs w:val="20"/>
        </w:rPr>
      </w:pPr>
    </w:p>
    <w:p w14:paraId="26F83F15" w14:textId="77777777" w:rsidR="00C53D5D" w:rsidRPr="003B1830" w:rsidRDefault="00C53D5D" w:rsidP="00C53D5D">
      <w:pPr>
        <w:rPr>
          <w:sz w:val="20"/>
          <w:szCs w:val="20"/>
        </w:rPr>
      </w:pPr>
    </w:p>
    <w:p w14:paraId="1C98D3C9" w14:textId="77777777" w:rsidR="00C53D5D" w:rsidRPr="003B1830" w:rsidRDefault="00C53D5D" w:rsidP="00C53D5D">
      <w:pPr>
        <w:rPr>
          <w:sz w:val="20"/>
          <w:szCs w:val="20"/>
        </w:rPr>
      </w:pPr>
    </w:p>
    <w:p w14:paraId="2E01809D" w14:textId="77777777" w:rsidR="00C53D5D" w:rsidRPr="003B1830" w:rsidRDefault="00C53D5D" w:rsidP="00C53D5D">
      <w:pPr>
        <w:rPr>
          <w:sz w:val="20"/>
          <w:szCs w:val="20"/>
        </w:rPr>
      </w:pPr>
    </w:p>
    <w:p w14:paraId="0AAFE287" w14:textId="77777777" w:rsidR="00C53D5D" w:rsidRPr="003B1830" w:rsidRDefault="00C53D5D" w:rsidP="00C53D5D">
      <w:pPr>
        <w:rPr>
          <w:sz w:val="20"/>
          <w:szCs w:val="20"/>
        </w:rPr>
      </w:pPr>
    </w:p>
    <w:p w14:paraId="18920034" w14:textId="77777777" w:rsidR="00C53D5D" w:rsidRPr="003B1830" w:rsidRDefault="00C53D5D" w:rsidP="00C53D5D">
      <w:pPr>
        <w:rPr>
          <w:sz w:val="20"/>
          <w:szCs w:val="20"/>
        </w:rPr>
      </w:pPr>
    </w:p>
    <w:p w14:paraId="341E9658" w14:textId="77777777" w:rsidR="00C53D5D" w:rsidRDefault="00C53D5D" w:rsidP="00C53D5D">
      <w:pPr>
        <w:rPr>
          <w:sz w:val="20"/>
        </w:rPr>
      </w:pPr>
    </w:p>
    <w:p w14:paraId="147A8470" w14:textId="77777777" w:rsidR="00C53D5D" w:rsidRDefault="00C53D5D" w:rsidP="00C53D5D">
      <w:pPr>
        <w:rPr>
          <w:sz w:val="20"/>
        </w:rPr>
      </w:pPr>
    </w:p>
    <w:p w14:paraId="3B3787B1" w14:textId="77777777" w:rsidR="00C53D5D" w:rsidRDefault="00C53D5D" w:rsidP="00C53D5D">
      <w:pPr>
        <w:rPr>
          <w:sz w:val="20"/>
        </w:rPr>
      </w:pPr>
    </w:p>
    <w:p w14:paraId="5C5D6452" w14:textId="77777777" w:rsidR="00C53D5D" w:rsidRDefault="00C53D5D" w:rsidP="00C53D5D">
      <w:pPr>
        <w:rPr>
          <w:sz w:val="20"/>
        </w:rPr>
      </w:pPr>
    </w:p>
    <w:p w14:paraId="05DE8186" w14:textId="77777777" w:rsidR="00C53D5D" w:rsidRPr="003B1830" w:rsidRDefault="00C53D5D" w:rsidP="00C53D5D">
      <w:pPr>
        <w:rPr>
          <w:sz w:val="20"/>
          <w:szCs w:val="20"/>
        </w:rPr>
      </w:pPr>
    </w:p>
    <w:p w14:paraId="441B9C17" w14:textId="77777777" w:rsidR="00C53D5D" w:rsidRPr="003B1830" w:rsidRDefault="00C53D5D" w:rsidP="00C53D5D">
      <w:pPr>
        <w:rPr>
          <w:sz w:val="20"/>
          <w:szCs w:val="20"/>
        </w:rPr>
      </w:pPr>
    </w:p>
    <w:p w14:paraId="723FF0D9" w14:textId="77777777" w:rsidR="00C53D5D" w:rsidRPr="003B1830" w:rsidRDefault="00C53D5D" w:rsidP="00C53D5D">
      <w:pPr>
        <w:numPr>
          <w:ilvl w:val="0"/>
          <w:numId w:val="1"/>
        </w:numPr>
        <w:rPr>
          <w:sz w:val="20"/>
          <w:szCs w:val="20"/>
        </w:rPr>
      </w:pPr>
      <w:r w:rsidRPr="003B1830">
        <w:rPr>
          <w:sz w:val="20"/>
          <w:szCs w:val="20"/>
        </w:rPr>
        <w:t xml:space="preserve">A 158.0 g brass ball at a temperature of 265 </w:t>
      </w:r>
      <w:r w:rsidRPr="003B1830">
        <w:rPr>
          <w:sz w:val="20"/>
          <w:szCs w:val="20"/>
        </w:rPr>
        <w:sym w:font="Symbol" w:char="F0B0"/>
      </w:r>
      <w:r w:rsidRPr="003B1830">
        <w:rPr>
          <w:sz w:val="20"/>
          <w:szCs w:val="20"/>
        </w:rPr>
        <w:t xml:space="preserve">C is dropped into a container containing 550.0 g of water.  If the final temperature of the ball is 35.5 </w:t>
      </w:r>
      <w:r w:rsidRPr="003B1830">
        <w:rPr>
          <w:sz w:val="20"/>
          <w:szCs w:val="20"/>
        </w:rPr>
        <w:sym w:font="Symbol" w:char="F0B0"/>
      </w:r>
      <w:r w:rsidRPr="003B1830">
        <w:rPr>
          <w:sz w:val="20"/>
          <w:szCs w:val="20"/>
        </w:rPr>
        <w:t>C, what was the initial temperature of the water?</w:t>
      </w:r>
    </w:p>
    <w:p w14:paraId="1A07B483" w14:textId="77777777" w:rsidR="00C53D5D" w:rsidRPr="003B1830" w:rsidRDefault="00C53D5D" w:rsidP="00C53D5D">
      <w:pPr>
        <w:rPr>
          <w:sz w:val="20"/>
          <w:szCs w:val="20"/>
        </w:rPr>
      </w:pPr>
    </w:p>
    <w:p w14:paraId="34A4CCD9" w14:textId="77777777" w:rsidR="00C53D5D" w:rsidRPr="003B1830" w:rsidRDefault="00C53D5D" w:rsidP="00C53D5D">
      <w:pPr>
        <w:rPr>
          <w:sz w:val="20"/>
          <w:szCs w:val="20"/>
        </w:rPr>
      </w:pPr>
      <w:r w:rsidRPr="003B1830">
        <w:rPr>
          <w:position w:val="-34"/>
          <w:sz w:val="20"/>
        </w:rPr>
        <w:object w:dxaOrig="6880" w:dyaOrig="780" w14:anchorId="4C721576">
          <v:shape id="_x0000_i1045" type="#_x0000_t75" style="width:328pt;height:37pt" o:ole="" fillcolor="window">
            <v:imagedata r:id="rId40" o:title=""/>
          </v:shape>
          <o:OLEObject Type="Embed" ProgID="Equation.DSMT4" ShapeID="_x0000_i1045" DrawAspect="Content" ObjectID="_1418381922" r:id="rId41"/>
        </w:object>
      </w:r>
    </w:p>
    <w:p w14:paraId="315370B5" w14:textId="77777777" w:rsidR="00C53D5D" w:rsidRPr="003B1830" w:rsidRDefault="00C53D5D" w:rsidP="00C53D5D">
      <w:pPr>
        <w:rPr>
          <w:sz w:val="20"/>
          <w:szCs w:val="20"/>
        </w:rPr>
      </w:pPr>
      <w:r w:rsidRPr="003B1830">
        <w:rPr>
          <w:position w:val="-84"/>
          <w:sz w:val="20"/>
        </w:rPr>
        <w:object w:dxaOrig="7740" w:dyaOrig="1820" w14:anchorId="4FAE3ED6">
          <v:shape id="_x0000_i1046" type="#_x0000_t75" style="width:328pt;height:77pt" o:ole="" fillcolor="window">
            <v:imagedata r:id="rId42" o:title=""/>
          </v:shape>
          <o:OLEObject Type="Embed" ProgID="Equation.DSMT4" ShapeID="_x0000_i1046" DrawAspect="Content" ObjectID="_1418381923" r:id="rId43"/>
        </w:object>
      </w:r>
    </w:p>
    <w:p w14:paraId="69179B5B" w14:textId="77777777" w:rsidR="00C53D5D" w:rsidRPr="003B1830" w:rsidRDefault="00C53D5D" w:rsidP="00C53D5D">
      <w:pPr>
        <w:rPr>
          <w:sz w:val="20"/>
          <w:szCs w:val="20"/>
        </w:rPr>
      </w:pPr>
    </w:p>
    <w:p w14:paraId="49AFD676" w14:textId="77777777" w:rsidR="00C53D5D" w:rsidRPr="003B1830" w:rsidRDefault="00C53D5D" w:rsidP="00C53D5D">
      <w:pPr>
        <w:rPr>
          <w:sz w:val="20"/>
          <w:szCs w:val="20"/>
        </w:rPr>
      </w:pPr>
      <w:r w:rsidRPr="003B1830">
        <w:rPr>
          <w:position w:val="-18"/>
          <w:sz w:val="20"/>
        </w:rPr>
        <w:object w:dxaOrig="8400" w:dyaOrig="560" w14:anchorId="6AAD71F4">
          <v:shape id="_x0000_i1047" type="#_x0000_t75" style="width:391pt;height:26pt" o:ole="" fillcolor="window">
            <v:imagedata r:id="rId44" o:title=""/>
          </v:shape>
          <o:OLEObject Type="Embed" ProgID="Equation.DSMT4" ShapeID="_x0000_i1047" DrawAspect="Content" ObjectID="_1418381924" r:id="rId45"/>
        </w:object>
      </w:r>
      <w:r w:rsidRPr="003B1830">
        <w:rPr>
          <w:sz w:val="20"/>
          <w:szCs w:val="20"/>
        </w:rPr>
        <w:tab/>
      </w:r>
    </w:p>
    <w:p w14:paraId="79C355FD" w14:textId="77777777" w:rsidR="00C53D5D" w:rsidRPr="003B1830" w:rsidRDefault="00C53D5D" w:rsidP="00C53D5D">
      <w:pPr>
        <w:rPr>
          <w:sz w:val="20"/>
          <w:szCs w:val="20"/>
        </w:rPr>
      </w:pPr>
      <w:r w:rsidRPr="003B1830">
        <w:rPr>
          <w:b/>
          <w:i/>
          <w:sz w:val="20"/>
          <w:szCs w:val="20"/>
        </w:rPr>
        <w:t>Phase changes:</w:t>
      </w:r>
      <w:r w:rsidRPr="003B1830">
        <w:rPr>
          <w:sz w:val="20"/>
          <w:szCs w:val="20"/>
        </w:rPr>
        <w:t xml:space="preserve">  Phase changes are when a substance goes form one state to another.  The states we worry about are: solid, liquid, and gas.  So a phase change involves a substance going from one state to another.  In physics we are mainly concerned with the energy requirements of the phase change.    </w:t>
      </w:r>
    </w:p>
    <w:p w14:paraId="55C6C50B" w14:textId="77777777" w:rsidR="00C53D5D" w:rsidRPr="003B1830" w:rsidRDefault="00C53D5D" w:rsidP="00C53D5D">
      <w:pPr>
        <w:rPr>
          <w:sz w:val="20"/>
          <w:szCs w:val="20"/>
        </w:rPr>
      </w:pPr>
    </w:p>
    <w:p w14:paraId="458213D5" w14:textId="77777777" w:rsidR="00C53D5D" w:rsidRPr="003B1830" w:rsidRDefault="00C53D5D" w:rsidP="00C53D5D">
      <w:pPr>
        <w:rPr>
          <w:sz w:val="20"/>
          <w:szCs w:val="20"/>
        </w:rPr>
      </w:pPr>
      <w:r w:rsidRPr="003B1830">
        <w:rPr>
          <w:sz w:val="20"/>
          <w:szCs w:val="20"/>
        </w:rPr>
        <w:t>Here are the major phase changes:</w:t>
      </w:r>
    </w:p>
    <w:p w14:paraId="2A3FAE3E" w14:textId="77777777" w:rsidR="00C53D5D" w:rsidRPr="003B1830" w:rsidRDefault="00C53D5D" w:rsidP="00C53D5D">
      <w:pPr>
        <w:rPr>
          <w:sz w:val="20"/>
          <w:szCs w:val="20"/>
        </w:rPr>
      </w:pPr>
    </w:p>
    <w:p w14:paraId="680C4E86" w14:textId="77777777" w:rsidR="00C53D5D" w:rsidRPr="003B1830" w:rsidRDefault="00C53D5D" w:rsidP="00C53D5D">
      <w:pPr>
        <w:ind w:left="720"/>
        <w:rPr>
          <w:sz w:val="20"/>
          <w:szCs w:val="20"/>
        </w:rPr>
      </w:pPr>
      <w:r w:rsidRPr="003B1830">
        <w:rPr>
          <w:sz w:val="20"/>
          <w:szCs w:val="20"/>
        </w:rPr>
        <w:t>Melting</w:t>
      </w:r>
      <w:r w:rsidRPr="003B1830">
        <w:rPr>
          <w:sz w:val="20"/>
          <w:szCs w:val="20"/>
        </w:rPr>
        <w:tab/>
      </w:r>
      <w:r w:rsidRPr="003B1830">
        <w:rPr>
          <w:sz w:val="20"/>
          <w:szCs w:val="20"/>
        </w:rPr>
        <w:tab/>
      </w:r>
      <w:r w:rsidRPr="003B1830">
        <w:rPr>
          <w:sz w:val="20"/>
          <w:szCs w:val="20"/>
        </w:rPr>
        <w:tab/>
      </w:r>
      <w:r w:rsidRPr="003B1830">
        <w:rPr>
          <w:sz w:val="20"/>
          <w:szCs w:val="20"/>
        </w:rPr>
        <w:tab/>
      </w:r>
      <w:r w:rsidRPr="003B1830">
        <w:rPr>
          <w:sz w:val="20"/>
          <w:szCs w:val="20"/>
        </w:rPr>
        <w:sym w:font="Symbol" w:char="F0AE"/>
      </w:r>
      <w:r w:rsidRPr="003B1830">
        <w:rPr>
          <w:sz w:val="20"/>
          <w:szCs w:val="20"/>
        </w:rPr>
        <w:tab/>
      </w:r>
      <w:r w:rsidRPr="003B1830">
        <w:rPr>
          <w:sz w:val="20"/>
          <w:szCs w:val="20"/>
        </w:rPr>
        <w:tab/>
        <w:t>Solid becomes a liquid</w:t>
      </w:r>
    </w:p>
    <w:p w14:paraId="3B2D47E4" w14:textId="77777777" w:rsidR="00C53D5D" w:rsidRPr="003B1830" w:rsidRDefault="00C53D5D" w:rsidP="00C53D5D">
      <w:pPr>
        <w:ind w:left="720"/>
        <w:rPr>
          <w:sz w:val="20"/>
          <w:szCs w:val="20"/>
        </w:rPr>
      </w:pPr>
      <w:r w:rsidRPr="003B1830">
        <w:rPr>
          <w:sz w:val="20"/>
          <w:szCs w:val="20"/>
        </w:rPr>
        <w:t>Solidification</w:t>
      </w:r>
      <w:r w:rsidRPr="003B1830">
        <w:rPr>
          <w:sz w:val="20"/>
          <w:szCs w:val="20"/>
        </w:rPr>
        <w:tab/>
        <w:t>(freezing)</w:t>
      </w:r>
      <w:r w:rsidRPr="003B1830">
        <w:rPr>
          <w:sz w:val="20"/>
          <w:szCs w:val="20"/>
        </w:rPr>
        <w:tab/>
      </w:r>
      <w:r w:rsidRPr="003B1830">
        <w:rPr>
          <w:sz w:val="20"/>
          <w:szCs w:val="20"/>
        </w:rPr>
        <w:tab/>
      </w:r>
      <w:r w:rsidRPr="003B1830">
        <w:rPr>
          <w:sz w:val="20"/>
          <w:szCs w:val="20"/>
        </w:rPr>
        <w:sym w:font="Symbol" w:char="F0AE"/>
      </w:r>
      <w:r w:rsidRPr="003B1830">
        <w:rPr>
          <w:sz w:val="20"/>
          <w:szCs w:val="20"/>
        </w:rPr>
        <w:tab/>
      </w:r>
      <w:r w:rsidRPr="003B1830">
        <w:rPr>
          <w:sz w:val="20"/>
          <w:szCs w:val="20"/>
        </w:rPr>
        <w:tab/>
        <w:t>Liquid becomes a solid</w:t>
      </w:r>
    </w:p>
    <w:p w14:paraId="532BCE2B" w14:textId="77777777" w:rsidR="00C53D5D" w:rsidRPr="003B1830" w:rsidRDefault="00C53D5D" w:rsidP="00C53D5D">
      <w:pPr>
        <w:ind w:left="720"/>
        <w:rPr>
          <w:sz w:val="20"/>
          <w:szCs w:val="20"/>
        </w:rPr>
      </w:pPr>
      <w:r w:rsidRPr="003B1830">
        <w:rPr>
          <w:sz w:val="20"/>
          <w:szCs w:val="20"/>
        </w:rPr>
        <w:t>Vaporization</w:t>
      </w:r>
      <w:r w:rsidRPr="003B1830">
        <w:rPr>
          <w:sz w:val="20"/>
          <w:szCs w:val="20"/>
        </w:rPr>
        <w:tab/>
      </w:r>
      <w:r w:rsidRPr="003B1830">
        <w:rPr>
          <w:sz w:val="20"/>
          <w:szCs w:val="20"/>
        </w:rPr>
        <w:tab/>
      </w:r>
      <w:r w:rsidRPr="003B1830">
        <w:rPr>
          <w:sz w:val="20"/>
          <w:szCs w:val="20"/>
        </w:rPr>
        <w:tab/>
      </w:r>
      <w:r w:rsidRPr="003B1830">
        <w:rPr>
          <w:sz w:val="20"/>
          <w:szCs w:val="20"/>
        </w:rPr>
        <w:tab/>
      </w:r>
      <w:r w:rsidRPr="003B1830">
        <w:rPr>
          <w:sz w:val="20"/>
          <w:szCs w:val="20"/>
        </w:rPr>
        <w:sym w:font="Symbol" w:char="F0AE"/>
      </w:r>
      <w:r w:rsidRPr="003B1830">
        <w:rPr>
          <w:sz w:val="20"/>
          <w:szCs w:val="20"/>
        </w:rPr>
        <w:tab/>
      </w:r>
      <w:r w:rsidRPr="003B1830">
        <w:rPr>
          <w:sz w:val="20"/>
          <w:szCs w:val="20"/>
        </w:rPr>
        <w:tab/>
        <w:t>Liquid becomes a gas</w:t>
      </w:r>
    </w:p>
    <w:p w14:paraId="52912761" w14:textId="77777777" w:rsidR="00C53D5D" w:rsidRPr="003B1830" w:rsidRDefault="00C53D5D" w:rsidP="00C53D5D">
      <w:pPr>
        <w:ind w:left="720"/>
        <w:rPr>
          <w:sz w:val="20"/>
          <w:szCs w:val="20"/>
        </w:rPr>
      </w:pPr>
      <w:r w:rsidRPr="003B1830">
        <w:rPr>
          <w:sz w:val="20"/>
          <w:szCs w:val="20"/>
        </w:rPr>
        <w:t>Condensation</w:t>
      </w:r>
      <w:r w:rsidRPr="003B1830">
        <w:rPr>
          <w:sz w:val="20"/>
          <w:szCs w:val="20"/>
        </w:rPr>
        <w:tab/>
      </w:r>
      <w:r w:rsidRPr="003B1830">
        <w:rPr>
          <w:sz w:val="20"/>
          <w:szCs w:val="20"/>
        </w:rPr>
        <w:tab/>
      </w:r>
      <w:r w:rsidRPr="003B1830">
        <w:rPr>
          <w:sz w:val="20"/>
          <w:szCs w:val="20"/>
        </w:rPr>
        <w:tab/>
      </w:r>
      <w:r w:rsidRPr="003B1830">
        <w:rPr>
          <w:sz w:val="20"/>
          <w:szCs w:val="20"/>
        </w:rPr>
        <w:tab/>
      </w:r>
      <w:r w:rsidRPr="003B1830">
        <w:rPr>
          <w:sz w:val="20"/>
          <w:szCs w:val="20"/>
        </w:rPr>
        <w:sym w:font="Symbol" w:char="F0AE"/>
      </w:r>
      <w:r w:rsidRPr="003B1830">
        <w:rPr>
          <w:sz w:val="20"/>
          <w:szCs w:val="20"/>
        </w:rPr>
        <w:tab/>
      </w:r>
      <w:r w:rsidRPr="003B1830">
        <w:rPr>
          <w:sz w:val="20"/>
          <w:szCs w:val="20"/>
        </w:rPr>
        <w:tab/>
        <w:t>Gas becomes a liquid</w:t>
      </w:r>
    </w:p>
    <w:p w14:paraId="25A09353" w14:textId="77777777" w:rsidR="00C53D5D" w:rsidRPr="003B1830" w:rsidRDefault="00C53D5D" w:rsidP="00C53D5D">
      <w:pPr>
        <w:ind w:left="720"/>
        <w:rPr>
          <w:sz w:val="20"/>
          <w:szCs w:val="20"/>
        </w:rPr>
      </w:pPr>
      <w:r w:rsidRPr="003B1830">
        <w:rPr>
          <w:sz w:val="20"/>
          <w:szCs w:val="20"/>
        </w:rPr>
        <w:t>Sublimation</w:t>
      </w:r>
      <w:r w:rsidRPr="003B1830">
        <w:rPr>
          <w:sz w:val="20"/>
          <w:szCs w:val="20"/>
        </w:rPr>
        <w:tab/>
      </w:r>
      <w:r w:rsidRPr="003B1830">
        <w:rPr>
          <w:sz w:val="20"/>
          <w:szCs w:val="20"/>
        </w:rPr>
        <w:tab/>
      </w:r>
      <w:r w:rsidRPr="003B1830">
        <w:rPr>
          <w:sz w:val="20"/>
          <w:szCs w:val="20"/>
        </w:rPr>
        <w:tab/>
      </w:r>
      <w:r w:rsidRPr="003B1830">
        <w:rPr>
          <w:sz w:val="20"/>
          <w:szCs w:val="20"/>
        </w:rPr>
        <w:tab/>
      </w:r>
      <w:r w:rsidRPr="003B1830">
        <w:rPr>
          <w:sz w:val="20"/>
          <w:szCs w:val="20"/>
        </w:rPr>
        <w:sym w:font="Symbol" w:char="F0AE"/>
      </w:r>
      <w:r w:rsidRPr="003B1830">
        <w:rPr>
          <w:sz w:val="20"/>
          <w:szCs w:val="20"/>
        </w:rPr>
        <w:tab/>
      </w:r>
      <w:r w:rsidRPr="003B1830">
        <w:rPr>
          <w:sz w:val="20"/>
          <w:szCs w:val="20"/>
        </w:rPr>
        <w:tab/>
        <w:t>Solid becomes a gas</w:t>
      </w:r>
    </w:p>
    <w:p w14:paraId="1C409DE3" w14:textId="77777777" w:rsidR="00C53D5D" w:rsidRPr="003B1830" w:rsidRDefault="00C53D5D" w:rsidP="00C53D5D">
      <w:pPr>
        <w:ind w:left="720"/>
        <w:rPr>
          <w:sz w:val="20"/>
          <w:szCs w:val="20"/>
        </w:rPr>
      </w:pPr>
      <w:r w:rsidRPr="003B1830">
        <w:rPr>
          <w:sz w:val="20"/>
          <w:szCs w:val="20"/>
        </w:rPr>
        <w:t>Deposition</w:t>
      </w:r>
      <w:r w:rsidRPr="003B1830">
        <w:rPr>
          <w:sz w:val="20"/>
          <w:szCs w:val="20"/>
        </w:rPr>
        <w:tab/>
      </w:r>
      <w:r w:rsidRPr="003B1830">
        <w:rPr>
          <w:sz w:val="20"/>
          <w:szCs w:val="20"/>
        </w:rPr>
        <w:tab/>
      </w:r>
      <w:r w:rsidRPr="003B1830">
        <w:rPr>
          <w:sz w:val="20"/>
          <w:szCs w:val="20"/>
        </w:rPr>
        <w:tab/>
      </w:r>
      <w:r w:rsidRPr="003B1830">
        <w:rPr>
          <w:sz w:val="20"/>
          <w:szCs w:val="20"/>
        </w:rPr>
        <w:tab/>
      </w:r>
      <w:r w:rsidRPr="003B1830">
        <w:rPr>
          <w:sz w:val="20"/>
          <w:szCs w:val="20"/>
        </w:rPr>
        <w:sym w:font="Symbol" w:char="F0AE"/>
      </w:r>
      <w:r w:rsidRPr="003B1830">
        <w:rPr>
          <w:sz w:val="20"/>
          <w:szCs w:val="20"/>
        </w:rPr>
        <w:tab/>
      </w:r>
      <w:r w:rsidRPr="003B1830">
        <w:rPr>
          <w:sz w:val="20"/>
          <w:szCs w:val="20"/>
        </w:rPr>
        <w:tab/>
        <w:t>Gas becomes a solid</w:t>
      </w:r>
    </w:p>
    <w:p w14:paraId="75F5D2EC" w14:textId="77777777" w:rsidR="00C53D5D" w:rsidRPr="003B1830" w:rsidRDefault="00C53D5D" w:rsidP="00C53D5D">
      <w:pPr>
        <w:rPr>
          <w:sz w:val="20"/>
          <w:szCs w:val="20"/>
        </w:rPr>
      </w:pPr>
    </w:p>
    <w:p w14:paraId="72A9902F" w14:textId="77777777" w:rsidR="00C53D5D" w:rsidRPr="003B1830" w:rsidRDefault="00C53D5D" w:rsidP="00C53D5D">
      <w:pPr>
        <w:rPr>
          <w:sz w:val="20"/>
          <w:szCs w:val="20"/>
        </w:rPr>
      </w:pPr>
      <w:r w:rsidRPr="003B1830">
        <w:rPr>
          <w:sz w:val="20"/>
          <w:szCs w:val="20"/>
        </w:rPr>
        <w:t xml:space="preserve">Normally when we add heat to a substance its temperature increases.  This is what we expect to happen.  Heat that does this is called </w:t>
      </w:r>
      <w:r w:rsidRPr="003B1830">
        <w:rPr>
          <w:b/>
          <w:i/>
          <w:sz w:val="20"/>
          <w:szCs w:val="20"/>
        </w:rPr>
        <w:t>sensible heat</w:t>
      </w:r>
      <w:r w:rsidRPr="003B1830">
        <w:rPr>
          <w:sz w:val="20"/>
          <w:szCs w:val="20"/>
        </w:rPr>
        <w:t>.  Think of such heat as making sense – you expect heat to change the temperature of a thing.</w:t>
      </w:r>
    </w:p>
    <w:p w14:paraId="6E0D3D01" w14:textId="77777777" w:rsidR="00C53D5D" w:rsidRPr="003B1830" w:rsidRDefault="00C53D5D" w:rsidP="00C53D5D">
      <w:pPr>
        <w:rPr>
          <w:sz w:val="20"/>
          <w:szCs w:val="20"/>
        </w:rPr>
      </w:pPr>
    </w:p>
    <w:p w14:paraId="0CEA38CA" w14:textId="77777777" w:rsidR="00C53D5D" w:rsidRPr="003B1830" w:rsidRDefault="00C53D5D" w:rsidP="00C53D5D">
      <w:pPr>
        <w:rPr>
          <w:sz w:val="20"/>
          <w:szCs w:val="20"/>
        </w:rPr>
      </w:pPr>
      <w:r w:rsidRPr="003B1830">
        <w:rPr>
          <w:sz w:val="20"/>
          <w:szCs w:val="20"/>
        </w:rPr>
        <w:t xml:space="preserve">When a substance changes phase, heat is involved.  Some phase changes require heat – you have to add heat to make it happen.  These changes are said to be </w:t>
      </w:r>
      <w:r w:rsidRPr="003B1830">
        <w:rPr>
          <w:b/>
          <w:i/>
          <w:sz w:val="20"/>
          <w:szCs w:val="20"/>
        </w:rPr>
        <w:t>endothermic</w:t>
      </w:r>
      <w:r w:rsidRPr="003B1830">
        <w:rPr>
          <w:sz w:val="20"/>
          <w:szCs w:val="20"/>
        </w:rPr>
        <w:t xml:space="preserve">.  Vaporization and melting are endothermic and require the addition of heat.  </w:t>
      </w:r>
    </w:p>
    <w:p w14:paraId="109166BE" w14:textId="77777777" w:rsidR="00C53D5D" w:rsidRPr="003B1830" w:rsidRDefault="00C53D5D" w:rsidP="00C53D5D">
      <w:pPr>
        <w:rPr>
          <w:sz w:val="20"/>
          <w:szCs w:val="20"/>
        </w:rPr>
      </w:pPr>
    </w:p>
    <w:p w14:paraId="351F33D5" w14:textId="77777777" w:rsidR="00C53D5D" w:rsidRPr="003B1830" w:rsidRDefault="00C53D5D" w:rsidP="00C53D5D">
      <w:pPr>
        <w:rPr>
          <w:sz w:val="20"/>
          <w:szCs w:val="20"/>
        </w:rPr>
      </w:pPr>
      <w:r w:rsidRPr="003B1830">
        <w:rPr>
          <w:b/>
          <w:i/>
          <w:sz w:val="20"/>
          <w:szCs w:val="20"/>
        </w:rPr>
        <w:t>Exothermic</w:t>
      </w:r>
      <w:r w:rsidRPr="003B1830">
        <w:rPr>
          <w:sz w:val="20"/>
          <w:szCs w:val="20"/>
        </w:rPr>
        <w:t xml:space="preserve"> phase changes give off heat.  Freezing and condensation are exothermic.</w:t>
      </w:r>
    </w:p>
    <w:p w14:paraId="09143DAF" w14:textId="77777777" w:rsidR="00C53D5D" w:rsidRPr="003B1830" w:rsidRDefault="00C53D5D" w:rsidP="00C53D5D">
      <w:pPr>
        <w:rPr>
          <w:sz w:val="20"/>
          <w:szCs w:val="20"/>
        </w:rPr>
      </w:pPr>
    </w:p>
    <w:p w14:paraId="688F2B1A" w14:textId="77777777" w:rsidR="00C53D5D" w:rsidRPr="003B1830" w:rsidRDefault="00C53D5D" w:rsidP="00C53D5D">
      <w:pPr>
        <w:rPr>
          <w:sz w:val="20"/>
          <w:szCs w:val="20"/>
        </w:rPr>
      </w:pPr>
      <w:r w:rsidRPr="003B1830">
        <w:rPr>
          <w:sz w:val="20"/>
          <w:szCs w:val="20"/>
        </w:rPr>
        <w:t>When a substance is changing state, its temperature remains constant.  Heat is being added or is leaving, but the heat doesn’t affect the temperature, instead it is involved in either breaking or forming bonds.</w:t>
      </w:r>
    </w:p>
    <w:p w14:paraId="57757E0E" w14:textId="77777777" w:rsidR="00C53D5D" w:rsidRPr="003B1830" w:rsidRDefault="00C53D5D" w:rsidP="00C53D5D">
      <w:pPr>
        <w:rPr>
          <w:sz w:val="20"/>
          <w:szCs w:val="20"/>
        </w:rPr>
      </w:pPr>
    </w:p>
    <w:p w14:paraId="5171B15B" w14:textId="77777777" w:rsidR="00C53D5D" w:rsidRPr="003B1830" w:rsidRDefault="00C53D5D" w:rsidP="00C53D5D">
      <w:pPr>
        <w:rPr>
          <w:sz w:val="20"/>
          <w:szCs w:val="20"/>
        </w:rPr>
      </w:pPr>
      <w:r w:rsidRPr="003B1830">
        <w:rPr>
          <w:sz w:val="20"/>
          <w:szCs w:val="20"/>
        </w:rPr>
        <w:t xml:space="preserve">Heat added to cause a phase change is called </w:t>
      </w:r>
      <w:r w:rsidRPr="003B1830">
        <w:rPr>
          <w:b/>
          <w:i/>
          <w:sz w:val="20"/>
          <w:szCs w:val="20"/>
        </w:rPr>
        <w:t>latent heat</w:t>
      </w:r>
      <w:r w:rsidRPr="003B1830">
        <w:rPr>
          <w:sz w:val="20"/>
          <w:szCs w:val="20"/>
        </w:rPr>
        <w:t xml:space="preserve"> (latent meaning hidden).  </w:t>
      </w:r>
    </w:p>
    <w:p w14:paraId="11ADDAD6" w14:textId="77777777" w:rsidR="00C53D5D" w:rsidRPr="003B1830" w:rsidRDefault="00C53D5D" w:rsidP="00C53D5D">
      <w:pPr>
        <w:rPr>
          <w:sz w:val="20"/>
          <w:szCs w:val="20"/>
        </w:rPr>
      </w:pPr>
    </w:p>
    <w:p w14:paraId="55B0F0FF" w14:textId="77777777" w:rsidR="00C53D5D" w:rsidRPr="003B1830" w:rsidRDefault="00C53D5D" w:rsidP="00C53D5D">
      <w:pPr>
        <w:rPr>
          <w:sz w:val="20"/>
          <w:szCs w:val="20"/>
        </w:rPr>
      </w:pPr>
      <w:r w:rsidRPr="003B1830">
        <w:rPr>
          <w:sz w:val="20"/>
          <w:szCs w:val="20"/>
        </w:rPr>
        <w:t xml:space="preserve">The heat needed to cause vaporization is called the </w:t>
      </w:r>
      <w:r w:rsidRPr="003B1830">
        <w:rPr>
          <w:b/>
          <w:i/>
          <w:sz w:val="20"/>
          <w:szCs w:val="20"/>
        </w:rPr>
        <w:t>latent heat of</w:t>
      </w:r>
      <w:r w:rsidRPr="003B1830">
        <w:rPr>
          <w:sz w:val="20"/>
          <w:szCs w:val="20"/>
        </w:rPr>
        <w:t xml:space="preserve"> </w:t>
      </w:r>
      <w:r w:rsidRPr="003B1830">
        <w:rPr>
          <w:b/>
          <w:i/>
          <w:sz w:val="20"/>
          <w:szCs w:val="20"/>
        </w:rPr>
        <w:t>vaporization</w:t>
      </w:r>
      <w:r w:rsidRPr="003B1830">
        <w:rPr>
          <w:sz w:val="20"/>
          <w:szCs w:val="20"/>
        </w:rPr>
        <w:t>.  Usually this is shortened to just “heat of vaporization”.  It works for both vaporization and condensation. When the substance condenses after being vaporized, it gives off this heat.</w:t>
      </w:r>
    </w:p>
    <w:p w14:paraId="001A5BC1" w14:textId="77777777" w:rsidR="00C53D5D" w:rsidRPr="003B1830" w:rsidRDefault="00C53D5D" w:rsidP="00C53D5D">
      <w:pPr>
        <w:rPr>
          <w:sz w:val="20"/>
          <w:szCs w:val="20"/>
        </w:rPr>
      </w:pPr>
    </w:p>
    <w:p w14:paraId="0E3EAAEC" w14:textId="77777777" w:rsidR="00C53D5D" w:rsidRPr="003B1830" w:rsidRDefault="00C53D5D" w:rsidP="00C53D5D">
      <w:pPr>
        <w:rPr>
          <w:sz w:val="20"/>
          <w:szCs w:val="20"/>
        </w:rPr>
      </w:pPr>
      <w:r w:rsidRPr="003B1830">
        <w:rPr>
          <w:sz w:val="20"/>
          <w:szCs w:val="20"/>
        </w:rPr>
        <w:t xml:space="preserve">The heat involved in melting or freezing is called the </w:t>
      </w:r>
      <w:r w:rsidRPr="003B1830">
        <w:rPr>
          <w:b/>
          <w:i/>
          <w:sz w:val="20"/>
          <w:szCs w:val="20"/>
        </w:rPr>
        <w:t>latent heat of fusion</w:t>
      </w:r>
      <w:r w:rsidRPr="003B1830">
        <w:rPr>
          <w:sz w:val="20"/>
          <w:szCs w:val="20"/>
        </w:rPr>
        <w:t>.  Shortened to “heat of fusion”.</w:t>
      </w:r>
    </w:p>
    <w:p w14:paraId="152FCEDE" w14:textId="77777777" w:rsidR="00C53D5D" w:rsidRPr="003B1830" w:rsidRDefault="00C53D5D" w:rsidP="00C53D5D">
      <w:pPr>
        <w:rPr>
          <w:sz w:val="20"/>
          <w:szCs w:val="20"/>
        </w:rPr>
      </w:pPr>
    </w:p>
    <w:p w14:paraId="661FE628" w14:textId="77777777" w:rsidR="00C53D5D" w:rsidRPr="003B1830" w:rsidRDefault="00C53D5D" w:rsidP="00C53D5D">
      <w:pPr>
        <w:rPr>
          <w:sz w:val="20"/>
          <w:szCs w:val="20"/>
        </w:rPr>
      </w:pPr>
      <w:r w:rsidRPr="003B1830">
        <w:rPr>
          <w:sz w:val="20"/>
          <w:szCs w:val="20"/>
        </w:rPr>
        <w:t>The heat required for a phase change of a substance is given by this equation:</w:t>
      </w:r>
    </w:p>
    <w:p w14:paraId="70CD71D0" w14:textId="77777777" w:rsidR="00C53D5D" w:rsidRPr="003B1830" w:rsidRDefault="00C53D5D" w:rsidP="00C53D5D">
      <w:pPr>
        <w:rPr>
          <w:sz w:val="20"/>
          <w:szCs w:val="20"/>
        </w:rPr>
      </w:pPr>
    </w:p>
    <w:p w14:paraId="14943073" w14:textId="77777777" w:rsidR="00C53D5D" w:rsidRPr="003B1830" w:rsidRDefault="00C53D5D" w:rsidP="00C53D5D">
      <w:pPr>
        <w:rPr>
          <w:sz w:val="20"/>
          <w:szCs w:val="20"/>
        </w:rPr>
      </w:pPr>
      <w:r w:rsidRPr="003B1830">
        <w:rPr>
          <w:sz w:val="20"/>
          <w:szCs w:val="20"/>
        </w:rPr>
        <w:tab/>
      </w:r>
      <w:r w:rsidRPr="003B1830">
        <w:rPr>
          <w:sz w:val="20"/>
          <w:szCs w:val="20"/>
        </w:rPr>
        <w:tab/>
      </w:r>
      <w:r w:rsidRPr="003B1830">
        <w:rPr>
          <w:position w:val="-12"/>
          <w:sz w:val="20"/>
          <w:szCs w:val="20"/>
        </w:rPr>
        <w:object w:dxaOrig="900" w:dyaOrig="360" w14:anchorId="1AF99228">
          <v:shape id="_x0000_i1048" type="#_x0000_t75" style="width:45pt;height:18pt" o:ole="" fillcolor="window">
            <v:imagedata r:id="rId46" o:title=""/>
          </v:shape>
          <o:OLEObject Type="Embed" ProgID="Equation.DSMT4" ShapeID="_x0000_i1048" DrawAspect="Content" ObjectID="_1418381925" r:id="rId47"/>
        </w:object>
      </w:r>
    </w:p>
    <w:p w14:paraId="1413773C" w14:textId="77777777" w:rsidR="00C53D5D" w:rsidRPr="003B1830" w:rsidRDefault="00C53D5D" w:rsidP="00C53D5D">
      <w:pPr>
        <w:rPr>
          <w:sz w:val="20"/>
          <w:szCs w:val="20"/>
        </w:rPr>
      </w:pPr>
    </w:p>
    <w:p w14:paraId="49D1E8E7" w14:textId="77777777" w:rsidR="00C53D5D" w:rsidRPr="003B1830" w:rsidRDefault="00C53D5D" w:rsidP="00C53D5D">
      <w:pPr>
        <w:ind w:left="1440"/>
        <w:rPr>
          <w:sz w:val="20"/>
          <w:szCs w:val="20"/>
        </w:rPr>
      </w:pPr>
      <w:r w:rsidRPr="003B1830">
        <w:rPr>
          <w:b/>
          <w:i/>
          <w:sz w:val="20"/>
          <w:szCs w:val="20"/>
        </w:rPr>
        <w:t xml:space="preserve">Q </w:t>
      </w:r>
      <w:r w:rsidRPr="003B1830">
        <w:rPr>
          <w:sz w:val="20"/>
          <w:szCs w:val="20"/>
        </w:rPr>
        <w:t xml:space="preserve">is heat, </w:t>
      </w:r>
      <w:r w:rsidRPr="003B1830">
        <w:rPr>
          <w:b/>
          <w:i/>
          <w:sz w:val="20"/>
          <w:szCs w:val="20"/>
        </w:rPr>
        <w:t>m</w:t>
      </w:r>
      <w:r w:rsidRPr="003B1830">
        <w:rPr>
          <w:sz w:val="20"/>
          <w:szCs w:val="20"/>
        </w:rPr>
        <w:t xml:space="preserve"> is mass, and </w:t>
      </w:r>
      <w:r w:rsidRPr="003B1830">
        <w:rPr>
          <w:b/>
          <w:i/>
          <w:sz w:val="20"/>
          <w:szCs w:val="20"/>
        </w:rPr>
        <w:t>L</w:t>
      </w:r>
      <w:r w:rsidRPr="003B1830">
        <w:rPr>
          <w:sz w:val="20"/>
          <w:szCs w:val="20"/>
        </w:rPr>
        <w:t xml:space="preserve"> is the latent heat for the phase change.</w:t>
      </w:r>
    </w:p>
    <w:p w14:paraId="14E0B0ED" w14:textId="77777777" w:rsidR="00C53D5D" w:rsidRPr="003B1830" w:rsidRDefault="00C53D5D" w:rsidP="00C53D5D">
      <w:pPr>
        <w:rPr>
          <w:sz w:val="20"/>
          <w:szCs w:val="20"/>
        </w:rPr>
      </w:pPr>
    </w:p>
    <w:p w14:paraId="0AF020C2" w14:textId="77777777" w:rsidR="00C53D5D" w:rsidRPr="003B1830" w:rsidRDefault="00C53D5D" w:rsidP="00C53D5D">
      <w:pPr>
        <w:rPr>
          <w:sz w:val="20"/>
          <w:szCs w:val="20"/>
        </w:rPr>
      </w:pPr>
      <w:r w:rsidRPr="003B1830">
        <w:rPr>
          <w:sz w:val="20"/>
          <w:szCs w:val="20"/>
        </w:rPr>
        <w:t xml:space="preserve">The latent heat of vaporization has this symbol:  </w:t>
      </w:r>
      <w:proofErr w:type="spellStart"/>
      <w:r w:rsidRPr="003B1830">
        <w:rPr>
          <w:b/>
          <w:i/>
          <w:sz w:val="20"/>
          <w:szCs w:val="20"/>
        </w:rPr>
        <w:t>L</w:t>
      </w:r>
      <w:r w:rsidRPr="003B1830">
        <w:rPr>
          <w:b/>
          <w:i/>
          <w:sz w:val="20"/>
          <w:szCs w:val="20"/>
          <w:vertAlign w:val="subscript"/>
        </w:rPr>
        <w:t>v</w:t>
      </w:r>
      <w:proofErr w:type="spellEnd"/>
    </w:p>
    <w:p w14:paraId="39256FD8" w14:textId="77777777" w:rsidR="00C53D5D" w:rsidRPr="003B1830" w:rsidRDefault="00C53D5D" w:rsidP="00C53D5D">
      <w:pPr>
        <w:rPr>
          <w:sz w:val="20"/>
          <w:szCs w:val="20"/>
        </w:rPr>
      </w:pPr>
    </w:p>
    <w:p w14:paraId="6C40823D" w14:textId="77777777" w:rsidR="00C53D5D" w:rsidRPr="003B1830" w:rsidRDefault="00C53D5D" w:rsidP="00C53D5D">
      <w:pPr>
        <w:rPr>
          <w:sz w:val="20"/>
          <w:szCs w:val="20"/>
        </w:rPr>
      </w:pPr>
      <w:r w:rsidRPr="003B1830">
        <w:rPr>
          <w:sz w:val="20"/>
          <w:szCs w:val="20"/>
        </w:rPr>
        <w:t xml:space="preserve">The latent heat of fusion has this symbol: </w:t>
      </w:r>
      <w:r w:rsidRPr="003B1830">
        <w:rPr>
          <w:b/>
          <w:i/>
          <w:sz w:val="20"/>
          <w:szCs w:val="20"/>
        </w:rPr>
        <w:t>L</w:t>
      </w:r>
      <w:r w:rsidRPr="003B1830">
        <w:rPr>
          <w:b/>
          <w:i/>
          <w:sz w:val="20"/>
          <w:szCs w:val="20"/>
          <w:vertAlign w:val="subscript"/>
        </w:rPr>
        <w:t>f</w:t>
      </w:r>
    </w:p>
    <w:p w14:paraId="01D15706" w14:textId="77777777" w:rsidR="00C53D5D" w:rsidRPr="003B1830" w:rsidRDefault="00C53D5D" w:rsidP="00C53D5D">
      <w:pPr>
        <w:rPr>
          <w:sz w:val="20"/>
          <w:szCs w:val="20"/>
        </w:rPr>
      </w:pPr>
    </w:p>
    <w:p w14:paraId="57043434" w14:textId="77777777" w:rsidR="00C53D5D" w:rsidRPr="003B1830" w:rsidRDefault="00C53D5D" w:rsidP="00C53D5D">
      <w:pPr>
        <w:rPr>
          <w:sz w:val="20"/>
          <w:szCs w:val="20"/>
        </w:rPr>
      </w:pPr>
    </w:p>
    <w:p w14:paraId="5753A37B" w14:textId="77777777" w:rsidR="00C53D5D" w:rsidRPr="003B1830" w:rsidRDefault="00C53D5D" w:rsidP="00C53D5D">
      <w:pPr>
        <w:rPr>
          <w:sz w:val="20"/>
          <w:szCs w:val="20"/>
        </w:rPr>
      </w:pPr>
      <w:r w:rsidRPr="003B1830">
        <w:rPr>
          <w:sz w:val="20"/>
          <w:szCs w:val="20"/>
        </w:rPr>
        <w:t>Here’s a handy table of values:</w:t>
      </w:r>
    </w:p>
    <w:p w14:paraId="3EB38871" w14:textId="77777777" w:rsidR="00C53D5D" w:rsidRPr="003B1830" w:rsidRDefault="00C53D5D" w:rsidP="00C53D5D">
      <w:pPr>
        <w:rPr>
          <w:sz w:val="20"/>
          <w:szCs w:val="20"/>
        </w:rPr>
      </w:pPr>
      <w:r>
        <w:rPr>
          <w:noProof/>
          <w:sz w:val="20"/>
          <w:szCs w:val="20"/>
        </w:rPr>
        <mc:AlternateContent>
          <mc:Choice Requires="wps">
            <w:drawing>
              <wp:anchor distT="0" distB="0" distL="114300" distR="114300" simplePos="0" relativeHeight="251664384" behindDoc="0" locked="0" layoutInCell="0" allowOverlap="1" wp14:anchorId="7368CD50" wp14:editId="16996C87">
                <wp:simplePos x="0" y="0"/>
                <wp:positionH relativeFrom="column">
                  <wp:posOffset>182880</wp:posOffset>
                </wp:positionH>
                <wp:positionV relativeFrom="paragraph">
                  <wp:posOffset>15240</wp:posOffset>
                </wp:positionV>
                <wp:extent cx="5760720" cy="4023360"/>
                <wp:effectExtent l="5080" t="3175" r="0" b="0"/>
                <wp:wrapNone/>
                <wp:docPr id="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4023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52B4DF" w14:textId="77777777" w:rsidR="00C53D5D" w:rsidRDefault="00C53D5D" w:rsidP="00C53D5D"/>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3"/>
                              <w:gridCol w:w="1771"/>
                              <w:gridCol w:w="1771"/>
                              <w:gridCol w:w="1771"/>
                              <w:gridCol w:w="1771"/>
                            </w:tblGrid>
                            <w:tr w:rsidR="00C53D5D" w14:paraId="5C113452" w14:textId="77777777">
                              <w:tc>
                                <w:tcPr>
                                  <w:tcW w:w="1663" w:type="dxa"/>
                                </w:tcPr>
                                <w:p w14:paraId="5AF18EED" w14:textId="77777777" w:rsidR="00C53D5D" w:rsidRDefault="00C53D5D">
                                  <w:r>
                                    <w:t>Substance</w:t>
                                  </w:r>
                                </w:p>
                              </w:tc>
                              <w:tc>
                                <w:tcPr>
                                  <w:tcW w:w="1771" w:type="dxa"/>
                                </w:tcPr>
                                <w:p w14:paraId="0004F19E" w14:textId="77777777" w:rsidR="00C53D5D" w:rsidRDefault="00C53D5D">
                                  <w:r>
                                    <w:t>Melting Point</w:t>
                                  </w:r>
                                </w:p>
                                <w:p w14:paraId="58B5F3DE" w14:textId="77777777" w:rsidR="00C53D5D" w:rsidRDefault="00C53D5D">
                                  <w:r>
                                    <w:t xml:space="preserve">       </w:t>
                                  </w:r>
                                  <w:r>
                                    <w:sym w:font="Symbol" w:char="F0B0"/>
                                  </w:r>
                                  <w:r>
                                    <w:t>C</w:t>
                                  </w:r>
                                </w:p>
                              </w:tc>
                              <w:tc>
                                <w:tcPr>
                                  <w:tcW w:w="1771" w:type="dxa"/>
                                </w:tcPr>
                                <w:p w14:paraId="575971B3" w14:textId="77777777" w:rsidR="00C53D5D" w:rsidRDefault="00C53D5D">
                                  <w:r>
                                    <w:t>Heat of Fusion</w:t>
                                  </w:r>
                                </w:p>
                                <w:p w14:paraId="1D6BD6DE" w14:textId="77777777" w:rsidR="00C53D5D" w:rsidRDefault="00C53D5D">
                                  <w:r>
                                    <w:t xml:space="preserve">     </w:t>
                                  </w:r>
                                  <w:proofErr w:type="gramStart"/>
                                  <w:r>
                                    <w:t>kJ</w:t>
                                  </w:r>
                                  <w:proofErr w:type="gramEnd"/>
                                  <w:r>
                                    <w:t>/kg</w:t>
                                  </w:r>
                                </w:p>
                              </w:tc>
                              <w:tc>
                                <w:tcPr>
                                  <w:tcW w:w="1771" w:type="dxa"/>
                                </w:tcPr>
                                <w:p w14:paraId="4D1EB945" w14:textId="77777777" w:rsidR="00C53D5D" w:rsidRDefault="00C53D5D">
                                  <w:r>
                                    <w:t>Boiling Point</w:t>
                                  </w:r>
                                </w:p>
                                <w:p w14:paraId="2EB675DE" w14:textId="77777777" w:rsidR="00C53D5D" w:rsidRDefault="00C53D5D">
                                  <w:r>
                                    <w:t xml:space="preserve">         </w:t>
                                  </w:r>
                                  <w:r>
                                    <w:sym w:font="Symbol" w:char="F0B0"/>
                                  </w:r>
                                  <w:r>
                                    <w:t>C</w:t>
                                  </w:r>
                                </w:p>
                              </w:tc>
                              <w:tc>
                                <w:tcPr>
                                  <w:tcW w:w="1771" w:type="dxa"/>
                                </w:tcPr>
                                <w:p w14:paraId="28D48B69" w14:textId="77777777" w:rsidR="00C53D5D" w:rsidRDefault="00C53D5D">
                                  <w:r>
                                    <w:t>Heat of Vaporization</w:t>
                                  </w:r>
                                </w:p>
                                <w:p w14:paraId="7CF4F2BD" w14:textId="77777777" w:rsidR="00C53D5D" w:rsidRDefault="00C53D5D">
                                  <w:r>
                                    <w:t xml:space="preserve">       </w:t>
                                  </w:r>
                                  <w:proofErr w:type="gramStart"/>
                                  <w:r>
                                    <w:t>kJ</w:t>
                                  </w:r>
                                  <w:proofErr w:type="gramEnd"/>
                                  <w:r>
                                    <w:t>/kg</w:t>
                                  </w:r>
                                </w:p>
                              </w:tc>
                            </w:tr>
                            <w:tr w:rsidR="00C53D5D" w14:paraId="4D35A504" w14:textId="77777777">
                              <w:tc>
                                <w:tcPr>
                                  <w:tcW w:w="1663" w:type="dxa"/>
                                </w:tcPr>
                                <w:p w14:paraId="1B110AC7" w14:textId="77777777" w:rsidR="00C53D5D" w:rsidRDefault="00C53D5D">
                                  <w:r>
                                    <w:t>Helium</w:t>
                                  </w:r>
                                </w:p>
                              </w:tc>
                              <w:tc>
                                <w:tcPr>
                                  <w:tcW w:w="1771" w:type="dxa"/>
                                </w:tcPr>
                                <w:p w14:paraId="77D737BA" w14:textId="77777777" w:rsidR="00C53D5D" w:rsidRDefault="00C53D5D">
                                  <w:r>
                                    <w:t>- 269.65</w:t>
                                  </w:r>
                                </w:p>
                              </w:tc>
                              <w:tc>
                                <w:tcPr>
                                  <w:tcW w:w="1771" w:type="dxa"/>
                                </w:tcPr>
                                <w:p w14:paraId="1681C6B2" w14:textId="77777777" w:rsidR="00C53D5D" w:rsidRDefault="00C53D5D">
                                  <w:r>
                                    <w:t>5.23</w:t>
                                  </w:r>
                                </w:p>
                              </w:tc>
                              <w:tc>
                                <w:tcPr>
                                  <w:tcW w:w="1771" w:type="dxa"/>
                                </w:tcPr>
                                <w:p w14:paraId="0BB05257" w14:textId="77777777" w:rsidR="00C53D5D" w:rsidRDefault="00C53D5D">
                                  <w:r>
                                    <w:t>-268.93</w:t>
                                  </w:r>
                                </w:p>
                              </w:tc>
                              <w:tc>
                                <w:tcPr>
                                  <w:tcW w:w="1771" w:type="dxa"/>
                                </w:tcPr>
                                <w:p w14:paraId="06538583" w14:textId="77777777" w:rsidR="00C53D5D" w:rsidRDefault="00C53D5D">
                                  <w:r>
                                    <w:t>20.9</w:t>
                                  </w:r>
                                </w:p>
                              </w:tc>
                            </w:tr>
                            <w:tr w:rsidR="00C53D5D" w14:paraId="64B08DBE" w14:textId="77777777">
                              <w:tc>
                                <w:tcPr>
                                  <w:tcW w:w="1663" w:type="dxa"/>
                                </w:tcPr>
                                <w:p w14:paraId="1E086DA9" w14:textId="77777777" w:rsidR="00C53D5D" w:rsidRDefault="00C53D5D">
                                  <w:r>
                                    <w:t>Nitrogen</w:t>
                                  </w:r>
                                </w:p>
                              </w:tc>
                              <w:tc>
                                <w:tcPr>
                                  <w:tcW w:w="1771" w:type="dxa"/>
                                </w:tcPr>
                                <w:p w14:paraId="4463B2C1" w14:textId="77777777" w:rsidR="00C53D5D" w:rsidRDefault="00C53D5D">
                                  <w:r>
                                    <w:t>- 209.97</w:t>
                                  </w:r>
                                </w:p>
                              </w:tc>
                              <w:tc>
                                <w:tcPr>
                                  <w:tcW w:w="1771" w:type="dxa"/>
                                </w:tcPr>
                                <w:p w14:paraId="3FCD5F18" w14:textId="77777777" w:rsidR="00C53D5D" w:rsidRDefault="00C53D5D">
                                  <w:r>
                                    <w:t>25.5</w:t>
                                  </w:r>
                                </w:p>
                              </w:tc>
                              <w:tc>
                                <w:tcPr>
                                  <w:tcW w:w="1771" w:type="dxa"/>
                                </w:tcPr>
                                <w:p w14:paraId="44C5F269" w14:textId="77777777" w:rsidR="00C53D5D" w:rsidRDefault="00C53D5D">
                                  <w:r>
                                    <w:t>-195.81</w:t>
                                  </w:r>
                                </w:p>
                              </w:tc>
                              <w:tc>
                                <w:tcPr>
                                  <w:tcW w:w="1771" w:type="dxa"/>
                                </w:tcPr>
                                <w:p w14:paraId="78F1860D" w14:textId="77777777" w:rsidR="00C53D5D" w:rsidRDefault="00C53D5D">
                                  <w:r>
                                    <w:t>201</w:t>
                                  </w:r>
                                </w:p>
                              </w:tc>
                            </w:tr>
                            <w:tr w:rsidR="00C53D5D" w14:paraId="2E9A6AC2" w14:textId="77777777">
                              <w:tc>
                                <w:tcPr>
                                  <w:tcW w:w="1663" w:type="dxa"/>
                                </w:tcPr>
                                <w:p w14:paraId="643A96F3" w14:textId="77777777" w:rsidR="00C53D5D" w:rsidRDefault="00C53D5D">
                                  <w:r>
                                    <w:t>Oxygen</w:t>
                                  </w:r>
                                </w:p>
                              </w:tc>
                              <w:tc>
                                <w:tcPr>
                                  <w:tcW w:w="1771" w:type="dxa"/>
                                </w:tcPr>
                                <w:p w14:paraId="36BDDBD1" w14:textId="77777777" w:rsidR="00C53D5D" w:rsidRDefault="00C53D5D">
                                  <w:r>
                                    <w:t>-218.79</w:t>
                                  </w:r>
                                </w:p>
                              </w:tc>
                              <w:tc>
                                <w:tcPr>
                                  <w:tcW w:w="1771" w:type="dxa"/>
                                </w:tcPr>
                                <w:p w14:paraId="2CA6BE37" w14:textId="77777777" w:rsidR="00C53D5D" w:rsidRDefault="00C53D5D">
                                  <w:r>
                                    <w:t>13.8</w:t>
                                  </w:r>
                                </w:p>
                              </w:tc>
                              <w:tc>
                                <w:tcPr>
                                  <w:tcW w:w="1771" w:type="dxa"/>
                                </w:tcPr>
                                <w:p w14:paraId="13DBFCEE" w14:textId="77777777" w:rsidR="00C53D5D" w:rsidRDefault="00C53D5D">
                                  <w:r>
                                    <w:t>182.97</w:t>
                                  </w:r>
                                </w:p>
                              </w:tc>
                              <w:tc>
                                <w:tcPr>
                                  <w:tcW w:w="1771" w:type="dxa"/>
                                </w:tcPr>
                                <w:p w14:paraId="7982EBBB" w14:textId="77777777" w:rsidR="00C53D5D" w:rsidRDefault="00C53D5D">
                                  <w:r>
                                    <w:t>213</w:t>
                                  </w:r>
                                </w:p>
                              </w:tc>
                            </w:tr>
                            <w:tr w:rsidR="00C53D5D" w14:paraId="40BBCA77" w14:textId="77777777">
                              <w:tc>
                                <w:tcPr>
                                  <w:tcW w:w="1663" w:type="dxa"/>
                                </w:tcPr>
                                <w:p w14:paraId="74FE57D6" w14:textId="77777777" w:rsidR="00C53D5D" w:rsidRDefault="00C53D5D">
                                  <w:r>
                                    <w:t>Ethyl Alcohol</w:t>
                                  </w:r>
                                </w:p>
                              </w:tc>
                              <w:tc>
                                <w:tcPr>
                                  <w:tcW w:w="1771" w:type="dxa"/>
                                </w:tcPr>
                                <w:p w14:paraId="5C7C91E5" w14:textId="77777777" w:rsidR="00C53D5D" w:rsidRDefault="00C53D5D">
                                  <w:r>
                                    <w:t>-114</w:t>
                                  </w:r>
                                </w:p>
                              </w:tc>
                              <w:tc>
                                <w:tcPr>
                                  <w:tcW w:w="1771" w:type="dxa"/>
                                </w:tcPr>
                                <w:p w14:paraId="31F5E06C" w14:textId="77777777" w:rsidR="00C53D5D" w:rsidRDefault="00C53D5D">
                                  <w:r>
                                    <w:t>104</w:t>
                                  </w:r>
                                </w:p>
                              </w:tc>
                              <w:tc>
                                <w:tcPr>
                                  <w:tcW w:w="1771" w:type="dxa"/>
                                </w:tcPr>
                                <w:p w14:paraId="40AF6E18" w14:textId="77777777" w:rsidR="00C53D5D" w:rsidRDefault="00C53D5D">
                                  <w:r>
                                    <w:t>78</w:t>
                                  </w:r>
                                </w:p>
                              </w:tc>
                              <w:tc>
                                <w:tcPr>
                                  <w:tcW w:w="1771" w:type="dxa"/>
                                </w:tcPr>
                                <w:p w14:paraId="251F66E9" w14:textId="77777777" w:rsidR="00C53D5D" w:rsidRDefault="00C53D5D">
                                  <w:r>
                                    <w:t>854</w:t>
                                  </w:r>
                                </w:p>
                              </w:tc>
                            </w:tr>
                            <w:tr w:rsidR="00C53D5D" w14:paraId="5887A64F" w14:textId="77777777">
                              <w:tc>
                                <w:tcPr>
                                  <w:tcW w:w="1663" w:type="dxa"/>
                                </w:tcPr>
                                <w:p w14:paraId="7F531E8E" w14:textId="77777777" w:rsidR="00C53D5D" w:rsidRDefault="00C53D5D">
                                  <w:r>
                                    <w:t>Ammonia</w:t>
                                  </w:r>
                                </w:p>
                              </w:tc>
                              <w:tc>
                                <w:tcPr>
                                  <w:tcW w:w="1771" w:type="dxa"/>
                                </w:tcPr>
                                <w:p w14:paraId="32C819EF" w14:textId="77777777" w:rsidR="00C53D5D" w:rsidRDefault="00C53D5D">
                                  <w:r>
                                    <w:t>-75</w:t>
                                  </w:r>
                                </w:p>
                              </w:tc>
                              <w:tc>
                                <w:tcPr>
                                  <w:tcW w:w="1771" w:type="dxa"/>
                                </w:tcPr>
                                <w:p w14:paraId="4197B27A" w14:textId="77777777" w:rsidR="00C53D5D" w:rsidRDefault="00C53D5D">
                                  <w:r>
                                    <w:t>452</w:t>
                                  </w:r>
                                </w:p>
                              </w:tc>
                              <w:tc>
                                <w:tcPr>
                                  <w:tcW w:w="1771" w:type="dxa"/>
                                </w:tcPr>
                                <w:p w14:paraId="73A6C530" w14:textId="77777777" w:rsidR="00C53D5D" w:rsidRDefault="00C53D5D">
                                  <w:r>
                                    <w:t>2 870</w:t>
                                  </w:r>
                                </w:p>
                              </w:tc>
                              <w:tc>
                                <w:tcPr>
                                  <w:tcW w:w="1771" w:type="dxa"/>
                                </w:tcPr>
                                <w:p w14:paraId="5FE7BE98" w14:textId="77777777" w:rsidR="00C53D5D" w:rsidRDefault="00C53D5D">
                                  <w:r>
                                    <w:t>1 370</w:t>
                                  </w:r>
                                </w:p>
                              </w:tc>
                            </w:tr>
                            <w:tr w:rsidR="00C53D5D" w14:paraId="78CA072A" w14:textId="77777777">
                              <w:tc>
                                <w:tcPr>
                                  <w:tcW w:w="1663" w:type="dxa"/>
                                </w:tcPr>
                                <w:p w14:paraId="6703FD6A" w14:textId="77777777" w:rsidR="00C53D5D" w:rsidRDefault="00C53D5D">
                                  <w:r>
                                    <w:t>Water</w:t>
                                  </w:r>
                                </w:p>
                              </w:tc>
                              <w:tc>
                                <w:tcPr>
                                  <w:tcW w:w="1771" w:type="dxa"/>
                                </w:tcPr>
                                <w:p w14:paraId="1F1DA7BF" w14:textId="77777777" w:rsidR="00C53D5D" w:rsidRDefault="00C53D5D">
                                  <w:r>
                                    <w:t>0.00</w:t>
                                  </w:r>
                                </w:p>
                              </w:tc>
                              <w:tc>
                                <w:tcPr>
                                  <w:tcW w:w="1771" w:type="dxa"/>
                                </w:tcPr>
                                <w:p w14:paraId="4FB914DD" w14:textId="77777777" w:rsidR="00C53D5D" w:rsidRDefault="00C53D5D">
                                  <w:r>
                                    <w:t>333</w:t>
                                  </w:r>
                                </w:p>
                              </w:tc>
                              <w:tc>
                                <w:tcPr>
                                  <w:tcW w:w="1771" w:type="dxa"/>
                                </w:tcPr>
                                <w:p w14:paraId="0A625142" w14:textId="77777777" w:rsidR="00C53D5D" w:rsidRDefault="00C53D5D">
                                  <w:r>
                                    <w:t>100.00</w:t>
                                  </w:r>
                                </w:p>
                              </w:tc>
                              <w:tc>
                                <w:tcPr>
                                  <w:tcW w:w="1771" w:type="dxa"/>
                                </w:tcPr>
                                <w:p w14:paraId="78D404D3" w14:textId="77777777" w:rsidR="00C53D5D" w:rsidRDefault="00C53D5D">
                                  <w:proofErr w:type="gramStart"/>
                                  <w:r>
                                    <w:t>2  256</w:t>
                                  </w:r>
                                  <w:proofErr w:type="gramEnd"/>
                                </w:p>
                              </w:tc>
                            </w:tr>
                            <w:tr w:rsidR="00C53D5D" w14:paraId="4BC89A50" w14:textId="77777777">
                              <w:tc>
                                <w:tcPr>
                                  <w:tcW w:w="1663" w:type="dxa"/>
                                </w:tcPr>
                                <w:p w14:paraId="7981C17A" w14:textId="77777777" w:rsidR="00C53D5D" w:rsidRDefault="00C53D5D">
                                  <w:r>
                                    <w:t>Sulfur</w:t>
                                  </w:r>
                                </w:p>
                              </w:tc>
                              <w:tc>
                                <w:tcPr>
                                  <w:tcW w:w="1771" w:type="dxa"/>
                                </w:tcPr>
                                <w:p w14:paraId="01E862D4" w14:textId="77777777" w:rsidR="00C53D5D" w:rsidRDefault="00C53D5D">
                                  <w:r>
                                    <w:t>119</w:t>
                                  </w:r>
                                </w:p>
                              </w:tc>
                              <w:tc>
                                <w:tcPr>
                                  <w:tcW w:w="1771" w:type="dxa"/>
                                </w:tcPr>
                                <w:p w14:paraId="4B241C15" w14:textId="77777777" w:rsidR="00C53D5D" w:rsidRDefault="00C53D5D">
                                  <w:r>
                                    <w:t>38.1</w:t>
                                  </w:r>
                                </w:p>
                              </w:tc>
                              <w:tc>
                                <w:tcPr>
                                  <w:tcW w:w="1771" w:type="dxa"/>
                                </w:tcPr>
                                <w:p w14:paraId="43562CE5" w14:textId="77777777" w:rsidR="00C53D5D" w:rsidRDefault="00C53D5D">
                                  <w:r>
                                    <w:t>444.6</w:t>
                                  </w:r>
                                </w:p>
                              </w:tc>
                              <w:tc>
                                <w:tcPr>
                                  <w:tcW w:w="1771" w:type="dxa"/>
                                </w:tcPr>
                                <w:p w14:paraId="5C0520CF" w14:textId="77777777" w:rsidR="00C53D5D" w:rsidRDefault="00C53D5D">
                                  <w:r>
                                    <w:t>326</w:t>
                                  </w:r>
                                </w:p>
                              </w:tc>
                            </w:tr>
                            <w:tr w:rsidR="00C53D5D" w14:paraId="7352C897" w14:textId="77777777">
                              <w:tc>
                                <w:tcPr>
                                  <w:tcW w:w="1663" w:type="dxa"/>
                                </w:tcPr>
                                <w:p w14:paraId="69D4C53A" w14:textId="77777777" w:rsidR="00C53D5D" w:rsidRDefault="00C53D5D">
                                  <w:r>
                                    <w:t>Lead</w:t>
                                  </w:r>
                                </w:p>
                              </w:tc>
                              <w:tc>
                                <w:tcPr>
                                  <w:tcW w:w="1771" w:type="dxa"/>
                                </w:tcPr>
                                <w:p w14:paraId="229F3DEE" w14:textId="77777777" w:rsidR="00C53D5D" w:rsidRDefault="00C53D5D">
                                  <w:r>
                                    <w:t>327.3</w:t>
                                  </w:r>
                                </w:p>
                              </w:tc>
                              <w:tc>
                                <w:tcPr>
                                  <w:tcW w:w="1771" w:type="dxa"/>
                                </w:tcPr>
                                <w:p w14:paraId="5217909A" w14:textId="77777777" w:rsidR="00C53D5D" w:rsidRDefault="00C53D5D">
                                  <w:r>
                                    <w:t>24.5</w:t>
                                  </w:r>
                                </w:p>
                              </w:tc>
                              <w:tc>
                                <w:tcPr>
                                  <w:tcW w:w="1771" w:type="dxa"/>
                                </w:tcPr>
                                <w:p w14:paraId="6D13462D" w14:textId="77777777" w:rsidR="00C53D5D" w:rsidRDefault="00C53D5D">
                                  <w:r>
                                    <w:t>1750</w:t>
                                  </w:r>
                                </w:p>
                              </w:tc>
                              <w:tc>
                                <w:tcPr>
                                  <w:tcW w:w="1771" w:type="dxa"/>
                                </w:tcPr>
                                <w:p w14:paraId="17780B36" w14:textId="77777777" w:rsidR="00C53D5D" w:rsidRDefault="00C53D5D">
                                  <w:r>
                                    <w:t>870</w:t>
                                  </w:r>
                                </w:p>
                              </w:tc>
                            </w:tr>
                            <w:tr w:rsidR="00C53D5D" w14:paraId="4136F03D" w14:textId="77777777">
                              <w:tc>
                                <w:tcPr>
                                  <w:tcW w:w="1663" w:type="dxa"/>
                                </w:tcPr>
                                <w:p w14:paraId="49E64EFA" w14:textId="77777777" w:rsidR="00C53D5D" w:rsidRDefault="00C53D5D">
                                  <w:r>
                                    <w:t>Aluminum</w:t>
                                  </w:r>
                                </w:p>
                              </w:tc>
                              <w:tc>
                                <w:tcPr>
                                  <w:tcW w:w="1771" w:type="dxa"/>
                                </w:tcPr>
                                <w:p w14:paraId="2370AC0E" w14:textId="77777777" w:rsidR="00C53D5D" w:rsidRDefault="00C53D5D">
                                  <w:r>
                                    <w:t>660</w:t>
                                  </w:r>
                                </w:p>
                              </w:tc>
                              <w:tc>
                                <w:tcPr>
                                  <w:tcW w:w="1771" w:type="dxa"/>
                                </w:tcPr>
                                <w:p w14:paraId="348569C2" w14:textId="77777777" w:rsidR="00C53D5D" w:rsidRDefault="00C53D5D">
                                  <w:r>
                                    <w:t>397</w:t>
                                  </w:r>
                                </w:p>
                              </w:tc>
                              <w:tc>
                                <w:tcPr>
                                  <w:tcW w:w="1771" w:type="dxa"/>
                                </w:tcPr>
                                <w:p w14:paraId="7D36F4B1" w14:textId="77777777" w:rsidR="00C53D5D" w:rsidRDefault="00C53D5D">
                                  <w:r>
                                    <w:t>2450</w:t>
                                  </w:r>
                                </w:p>
                              </w:tc>
                              <w:tc>
                                <w:tcPr>
                                  <w:tcW w:w="1771" w:type="dxa"/>
                                </w:tcPr>
                                <w:p w14:paraId="40561380" w14:textId="77777777" w:rsidR="00C53D5D" w:rsidRDefault="00C53D5D">
                                  <w:r>
                                    <w:t>11 400</w:t>
                                  </w:r>
                                </w:p>
                              </w:tc>
                            </w:tr>
                            <w:tr w:rsidR="00C53D5D" w14:paraId="211F69CD" w14:textId="77777777">
                              <w:tc>
                                <w:tcPr>
                                  <w:tcW w:w="1663" w:type="dxa"/>
                                </w:tcPr>
                                <w:p w14:paraId="73AB2CB9" w14:textId="77777777" w:rsidR="00C53D5D" w:rsidRDefault="00C53D5D">
                                  <w:r>
                                    <w:t>Silver</w:t>
                                  </w:r>
                                </w:p>
                              </w:tc>
                              <w:tc>
                                <w:tcPr>
                                  <w:tcW w:w="1771" w:type="dxa"/>
                                </w:tcPr>
                                <w:p w14:paraId="08DFA9E0" w14:textId="77777777" w:rsidR="00C53D5D" w:rsidRDefault="00C53D5D">
                                  <w:r>
                                    <w:t>960.80</w:t>
                                  </w:r>
                                </w:p>
                              </w:tc>
                              <w:tc>
                                <w:tcPr>
                                  <w:tcW w:w="1771" w:type="dxa"/>
                                </w:tcPr>
                                <w:p w14:paraId="0784A2D0" w14:textId="77777777" w:rsidR="00C53D5D" w:rsidRDefault="00C53D5D">
                                  <w:r>
                                    <w:t>88.2</w:t>
                                  </w:r>
                                </w:p>
                              </w:tc>
                              <w:tc>
                                <w:tcPr>
                                  <w:tcW w:w="1771" w:type="dxa"/>
                                </w:tcPr>
                                <w:p w14:paraId="0666AE07" w14:textId="77777777" w:rsidR="00C53D5D" w:rsidRDefault="00C53D5D">
                                  <w:r>
                                    <w:t>2193</w:t>
                                  </w:r>
                                </w:p>
                              </w:tc>
                              <w:tc>
                                <w:tcPr>
                                  <w:tcW w:w="1771" w:type="dxa"/>
                                </w:tcPr>
                                <w:p w14:paraId="2C2EF951" w14:textId="77777777" w:rsidR="00C53D5D" w:rsidRDefault="00C53D5D">
                                  <w:r>
                                    <w:t>2 330</w:t>
                                  </w:r>
                                </w:p>
                              </w:tc>
                            </w:tr>
                            <w:tr w:rsidR="00C53D5D" w14:paraId="1C30E932" w14:textId="77777777">
                              <w:tc>
                                <w:tcPr>
                                  <w:tcW w:w="1663" w:type="dxa"/>
                                </w:tcPr>
                                <w:p w14:paraId="4D2A9AFD" w14:textId="77777777" w:rsidR="00C53D5D" w:rsidRDefault="00C53D5D">
                                  <w:r>
                                    <w:t>Gold</w:t>
                                  </w:r>
                                </w:p>
                              </w:tc>
                              <w:tc>
                                <w:tcPr>
                                  <w:tcW w:w="1771" w:type="dxa"/>
                                </w:tcPr>
                                <w:p w14:paraId="7688BA9E" w14:textId="77777777" w:rsidR="00C53D5D" w:rsidRDefault="00C53D5D">
                                  <w:r>
                                    <w:t>1063.0</w:t>
                                  </w:r>
                                </w:p>
                              </w:tc>
                              <w:tc>
                                <w:tcPr>
                                  <w:tcW w:w="1771" w:type="dxa"/>
                                </w:tcPr>
                                <w:p w14:paraId="766C3003" w14:textId="77777777" w:rsidR="00C53D5D" w:rsidRDefault="00C53D5D">
                                  <w:r>
                                    <w:t>64.4</w:t>
                                  </w:r>
                                </w:p>
                              </w:tc>
                              <w:tc>
                                <w:tcPr>
                                  <w:tcW w:w="1771" w:type="dxa"/>
                                </w:tcPr>
                                <w:p w14:paraId="2F7AE398" w14:textId="77777777" w:rsidR="00C53D5D" w:rsidRDefault="00C53D5D">
                                  <w:r>
                                    <w:t>2660</w:t>
                                  </w:r>
                                </w:p>
                              </w:tc>
                              <w:tc>
                                <w:tcPr>
                                  <w:tcW w:w="1771" w:type="dxa"/>
                                </w:tcPr>
                                <w:p w14:paraId="187A057A" w14:textId="77777777" w:rsidR="00C53D5D" w:rsidRDefault="00C53D5D">
                                  <w:proofErr w:type="gramStart"/>
                                  <w:r>
                                    <w:t>1  580</w:t>
                                  </w:r>
                                  <w:proofErr w:type="gramEnd"/>
                                </w:p>
                              </w:tc>
                            </w:tr>
                            <w:tr w:rsidR="00C53D5D" w14:paraId="40B142B5" w14:textId="77777777">
                              <w:tc>
                                <w:tcPr>
                                  <w:tcW w:w="1663" w:type="dxa"/>
                                </w:tcPr>
                                <w:p w14:paraId="1B6EEEC5" w14:textId="77777777" w:rsidR="00C53D5D" w:rsidRDefault="00C53D5D">
                                  <w:r>
                                    <w:t>Copper</w:t>
                                  </w:r>
                                </w:p>
                              </w:tc>
                              <w:tc>
                                <w:tcPr>
                                  <w:tcW w:w="1771" w:type="dxa"/>
                                </w:tcPr>
                                <w:p w14:paraId="09CAB99C" w14:textId="77777777" w:rsidR="00C53D5D" w:rsidRDefault="00C53D5D">
                                  <w:r>
                                    <w:t>1083.0</w:t>
                                  </w:r>
                                </w:p>
                              </w:tc>
                              <w:tc>
                                <w:tcPr>
                                  <w:tcW w:w="1771" w:type="dxa"/>
                                </w:tcPr>
                                <w:p w14:paraId="413F586F" w14:textId="77777777" w:rsidR="00C53D5D" w:rsidRDefault="00C53D5D">
                                  <w:r>
                                    <w:t>134</w:t>
                                  </w:r>
                                </w:p>
                              </w:tc>
                              <w:tc>
                                <w:tcPr>
                                  <w:tcW w:w="1771" w:type="dxa"/>
                                </w:tcPr>
                                <w:p w14:paraId="36306E18" w14:textId="77777777" w:rsidR="00C53D5D" w:rsidRDefault="00C53D5D">
                                  <w:r>
                                    <w:t>1187</w:t>
                                  </w:r>
                                </w:p>
                              </w:tc>
                              <w:tc>
                                <w:tcPr>
                                  <w:tcW w:w="1771" w:type="dxa"/>
                                </w:tcPr>
                                <w:p w14:paraId="7AFC6B67" w14:textId="77777777" w:rsidR="00C53D5D" w:rsidRDefault="00C53D5D">
                                  <w:r>
                                    <w:t>473</w:t>
                                  </w:r>
                                </w:p>
                              </w:tc>
                            </w:tr>
                            <w:tr w:rsidR="00C53D5D" w14:paraId="2E552D9F" w14:textId="77777777">
                              <w:tc>
                                <w:tcPr>
                                  <w:tcW w:w="1663" w:type="dxa"/>
                                </w:tcPr>
                                <w:p w14:paraId="6B58EFFE" w14:textId="77777777" w:rsidR="00C53D5D" w:rsidRDefault="00C53D5D">
                                  <w:r>
                                    <w:t>Mercury</w:t>
                                  </w:r>
                                </w:p>
                              </w:tc>
                              <w:tc>
                                <w:tcPr>
                                  <w:tcW w:w="1771" w:type="dxa"/>
                                </w:tcPr>
                                <w:p w14:paraId="4DFBE619" w14:textId="77777777" w:rsidR="00C53D5D" w:rsidRDefault="00C53D5D">
                                  <w:r>
                                    <w:t>-38.87</w:t>
                                  </w:r>
                                </w:p>
                              </w:tc>
                              <w:tc>
                                <w:tcPr>
                                  <w:tcW w:w="1771" w:type="dxa"/>
                                </w:tcPr>
                                <w:p w14:paraId="53B72C9D" w14:textId="77777777" w:rsidR="00C53D5D" w:rsidRDefault="00C53D5D">
                                  <w:r>
                                    <w:t>11.8</w:t>
                                  </w:r>
                                </w:p>
                              </w:tc>
                              <w:tc>
                                <w:tcPr>
                                  <w:tcW w:w="1771" w:type="dxa"/>
                                </w:tcPr>
                                <w:p w14:paraId="35377394" w14:textId="77777777" w:rsidR="00C53D5D" w:rsidRDefault="00C53D5D">
                                  <w:r>
                                    <w:t>356.58</w:t>
                                  </w:r>
                                </w:p>
                              </w:tc>
                              <w:tc>
                                <w:tcPr>
                                  <w:tcW w:w="1771" w:type="dxa"/>
                                </w:tcPr>
                                <w:p w14:paraId="2B59C7DD" w14:textId="77777777" w:rsidR="00C53D5D" w:rsidRDefault="00C53D5D">
                                  <w:r>
                                    <w:t>296</w:t>
                                  </w:r>
                                </w:p>
                              </w:tc>
                            </w:tr>
                            <w:tr w:rsidR="00C53D5D" w14:paraId="5C0D2A0A" w14:textId="77777777">
                              <w:tc>
                                <w:tcPr>
                                  <w:tcW w:w="1663" w:type="dxa"/>
                                </w:tcPr>
                                <w:p w14:paraId="14C3F96B" w14:textId="77777777" w:rsidR="00C53D5D" w:rsidRDefault="00C53D5D">
                                  <w:r>
                                    <w:t>Tin</w:t>
                                  </w:r>
                                </w:p>
                              </w:tc>
                              <w:tc>
                                <w:tcPr>
                                  <w:tcW w:w="1771" w:type="dxa"/>
                                </w:tcPr>
                                <w:p w14:paraId="3D442A61" w14:textId="77777777" w:rsidR="00C53D5D" w:rsidRDefault="00C53D5D">
                                  <w:r>
                                    <w:t>232</w:t>
                                  </w:r>
                                </w:p>
                              </w:tc>
                              <w:tc>
                                <w:tcPr>
                                  <w:tcW w:w="1771" w:type="dxa"/>
                                </w:tcPr>
                                <w:p w14:paraId="7B1AA107" w14:textId="77777777" w:rsidR="00C53D5D" w:rsidRDefault="00C53D5D">
                                  <w:r>
                                    <w:t>60.3</w:t>
                                  </w:r>
                                </w:p>
                              </w:tc>
                              <w:tc>
                                <w:tcPr>
                                  <w:tcW w:w="1771" w:type="dxa"/>
                                </w:tcPr>
                                <w:p w14:paraId="47A088EC" w14:textId="77777777" w:rsidR="00C53D5D" w:rsidRDefault="00C53D5D">
                                  <w:r>
                                    <w:t>2270</w:t>
                                  </w:r>
                                </w:p>
                              </w:tc>
                              <w:tc>
                                <w:tcPr>
                                  <w:tcW w:w="1771" w:type="dxa"/>
                                </w:tcPr>
                                <w:p w14:paraId="74B1977A" w14:textId="77777777" w:rsidR="00C53D5D" w:rsidRDefault="00C53D5D">
                                  <w:r>
                                    <w:t>2 200</w:t>
                                  </w:r>
                                </w:p>
                              </w:tc>
                            </w:tr>
                            <w:tr w:rsidR="00C53D5D" w14:paraId="5D853B6C" w14:textId="77777777">
                              <w:tc>
                                <w:tcPr>
                                  <w:tcW w:w="1663" w:type="dxa"/>
                                </w:tcPr>
                                <w:p w14:paraId="0012B241" w14:textId="77777777" w:rsidR="00C53D5D" w:rsidRDefault="00C53D5D">
                                  <w:r>
                                    <w:t>Tungsten</w:t>
                                  </w:r>
                                </w:p>
                              </w:tc>
                              <w:tc>
                                <w:tcPr>
                                  <w:tcW w:w="1771" w:type="dxa"/>
                                </w:tcPr>
                                <w:p w14:paraId="684D1B50" w14:textId="77777777" w:rsidR="00C53D5D" w:rsidRDefault="00C53D5D">
                                  <w:r>
                                    <w:t>3410</w:t>
                                  </w:r>
                                </w:p>
                              </w:tc>
                              <w:tc>
                                <w:tcPr>
                                  <w:tcW w:w="1771" w:type="dxa"/>
                                </w:tcPr>
                                <w:p w14:paraId="711DB2A3" w14:textId="77777777" w:rsidR="00C53D5D" w:rsidRDefault="00C53D5D">
                                  <w:r>
                                    <w:t>180</w:t>
                                  </w:r>
                                </w:p>
                              </w:tc>
                              <w:tc>
                                <w:tcPr>
                                  <w:tcW w:w="1771" w:type="dxa"/>
                                </w:tcPr>
                                <w:p w14:paraId="1B5B183E" w14:textId="77777777" w:rsidR="00C53D5D" w:rsidRDefault="00C53D5D">
                                  <w:r>
                                    <w:t>5927</w:t>
                                  </w:r>
                                </w:p>
                              </w:tc>
                              <w:tc>
                                <w:tcPr>
                                  <w:tcW w:w="1771" w:type="dxa"/>
                                </w:tcPr>
                                <w:p w14:paraId="10BDD446" w14:textId="77777777" w:rsidR="00C53D5D" w:rsidRDefault="00C53D5D">
                                  <w:r>
                                    <w:t xml:space="preserve">824 </w:t>
                                  </w:r>
                                  <w:proofErr w:type="spellStart"/>
                                  <w:r>
                                    <w:t>kj</w:t>
                                  </w:r>
                                  <w:proofErr w:type="spellEnd"/>
                                  <w:r>
                                    <w:t>/mole</w:t>
                                  </w:r>
                                </w:p>
                              </w:tc>
                            </w:tr>
                            <w:tr w:rsidR="00C53D5D" w14:paraId="39670057" w14:textId="77777777">
                              <w:tc>
                                <w:tcPr>
                                  <w:tcW w:w="1663" w:type="dxa"/>
                                </w:tcPr>
                                <w:p w14:paraId="5B458EB3" w14:textId="77777777" w:rsidR="00C53D5D" w:rsidRDefault="00C53D5D">
                                  <w:r>
                                    <w:t>Iron</w:t>
                                  </w:r>
                                </w:p>
                              </w:tc>
                              <w:tc>
                                <w:tcPr>
                                  <w:tcW w:w="1771" w:type="dxa"/>
                                </w:tcPr>
                                <w:p w14:paraId="16805B85" w14:textId="77777777" w:rsidR="00C53D5D" w:rsidRDefault="00C53D5D">
                                  <w:r>
                                    <w:t>1535</w:t>
                                  </w:r>
                                </w:p>
                              </w:tc>
                              <w:tc>
                                <w:tcPr>
                                  <w:tcW w:w="1771" w:type="dxa"/>
                                </w:tcPr>
                                <w:p w14:paraId="5543C5C5" w14:textId="77777777" w:rsidR="00C53D5D" w:rsidRDefault="00C53D5D">
                                  <w:r>
                                    <w:t>33.0</w:t>
                                  </w:r>
                                </w:p>
                              </w:tc>
                              <w:tc>
                                <w:tcPr>
                                  <w:tcW w:w="1771" w:type="dxa"/>
                                </w:tcPr>
                                <w:p w14:paraId="24070935" w14:textId="77777777" w:rsidR="00C53D5D" w:rsidRDefault="00C53D5D">
                                  <w:r>
                                    <w:t>3000.0</w:t>
                                  </w:r>
                                </w:p>
                              </w:tc>
                              <w:tc>
                                <w:tcPr>
                                  <w:tcW w:w="1771" w:type="dxa"/>
                                </w:tcPr>
                                <w:p w14:paraId="3CF90CA6" w14:textId="77777777" w:rsidR="00C53D5D" w:rsidRDefault="00C53D5D">
                                  <w:r>
                                    <w:t>6 700</w:t>
                                  </w:r>
                                </w:p>
                              </w:tc>
                            </w:tr>
                            <w:tr w:rsidR="00C53D5D" w14:paraId="1D84D4EA" w14:textId="77777777">
                              <w:tc>
                                <w:tcPr>
                                  <w:tcW w:w="1663" w:type="dxa"/>
                                </w:tcPr>
                                <w:p w14:paraId="3F84E0BF" w14:textId="77777777" w:rsidR="00C53D5D" w:rsidRDefault="00C53D5D">
                                  <w:r>
                                    <w:t>Zinc</w:t>
                                  </w:r>
                                </w:p>
                              </w:tc>
                              <w:tc>
                                <w:tcPr>
                                  <w:tcW w:w="1771" w:type="dxa"/>
                                </w:tcPr>
                                <w:p w14:paraId="67AEE2BD" w14:textId="77777777" w:rsidR="00C53D5D" w:rsidRDefault="00C53D5D">
                                  <w:r>
                                    <w:t>419.4</w:t>
                                  </w:r>
                                </w:p>
                              </w:tc>
                              <w:tc>
                                <w:tcPr>
                                  <w:tcW w:w="1771" w:type="dxa"/>
                                </w:tcPr>
                                <w:p w14:paraId="3B3D6752" w14:textId="77777777" w:rsidR="00C53D5D" w:rsidRDefault="00C53D5D">
                                  <w:r>
                                    <w:t>96.3</w:t>
                                  </w:r>
                                </w:p>
                              </w:tc>
                              <w:tc>
                                <w:tcPr>
                                  <w:tcW w:w="1771" w:type="dxa"/>
                                </w:tcPr>
                                <w:p w14:paraId="3DB17587" w14:textId="77777777" w:rsidR="00C53D5D" w:rsidRDefault="00C53D5D">
                                  <w:r>
                                    <w:t>907</w:t>
                                  </w:r>
                                </w:p>
                              </w:tc>
                              <w:tc>
                                <w:tcPr>
                                  <w:tcW w:w="1771" w:type="dxa"/>
                                </w:tcPr>
                                <w:p w14:paraId="5BF6937C" w14:textId="77777777" w:rsidR="00C53D5D" w:rsidRDefault="00C53D5D">
                                  <w:r>
                                    <w:t>199</w:t>
                                  </w:r>
                                </w:p>
                              </w:tc>
                            </w:tr>
                          </w:tbl>
                          <w:p w14:paraId="0BE8D8D2" w14:textId="77777777" w:rsidR="00C53D5D" w:rsidRDefault="00C53D5D" w:rsidP="00C53D5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8" type="#_x0000_t202" style="position:absolute;margin-left:14.4pt;margin-top:1.2pt;width:453.6pt;height:316.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" o:allowincell="f" stroked="f">
                <v:textbox>
                  <w:txbxContent>
                    <w:p w14:paraId="1752B4DF" w14:textId="77777777" w:rsidR="00C53D5D" w:rsidRDefault="00C53D5D" w:rsidP="00C53D5D"/>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3"/>
                        <w:gridCol w:w="1771"/>
                        <w:gridCol w:w="1771"/>
                        <w:gridCol w:w="1771"/>
                        <w:gridCol w:w="1771"/>
                      </w:tblGrid>
                      <w:tr w:rsidR="00C53D5D" w14:paraId="5C113452" w14:textId="77777777">
                        <w:tc>
                          <w:tcPr>
                            <w:tcW w:w="1663" w:type="dxa"/>
                          </w:tcPr>
                          <w:p w14:paraId="5AF18EED" w14:textId="77777777" w:rsidR="00C53D5D" w:rsidRDefault="00C53D5D">
                            <w:r>
                              <w:t>Substance</w:t>
                            </w:r>
                          </w:p>
                        </w:tc>
                        <w:tc>
                          <w:tcPr>
                            <w:tcW w:w="1771" w:type="dxa"/>
                          </w:tcPr>
                          <w:p w14:paraId="0004F19E" w14:textId="77777777" w:rsidR="00C53D5D" w:rsidRDefault="00C53D5D">
                            <w:r>
                              <w:t>Melting Point</w:t>
                            </w:r>
                          </w:p>
                          <w:p w14:paraId="58B5F3DE" w14:textId="77777777" w:rsidR="00C53D5D" w:rsidRDefault="00C53D5D">
                            <w:r>
                              <w:t xml:space="preserve">       </w:t>
                            </w:r>
                            <w:r>
                              <w:sym w:font="Symbol" w:char="F0B0"/>
                            </w:r>
                            <w:r>
                              <w:t>C</w:t>
                            </w:r>
                          </w:p>
                        </w:tc>
                        <w:tc>
                          <w:tcPr>
                            <w:tcW w:w="1771" w:type="dxa"/>
                          </w:tcPr>
                          <w:p w14:paraId="575971B3" w14:textId="77777777" w:rsidR="00C53D5D" w:rsidRDefault="00C53D5D">
                            <w:r>
                              <w:t>Heat of Fusion</w:t>
                            </w:r>
                          </w:p>
                          <w:p w14:paraId="1D6BD6DE" w14:textId="77777777" w:rsidR="00C53D5D" w:rsidRDefault="00C53D5D">
                            <w:r>
                              <w:t xml:space="preserve">     </w:t>
                            </w:r>
                            <w:proofErr w:type="gramStart"/>
                            <w:r>
                              <w:t>kJ</w:t>
                            </w:r>
                            <w:proofErr w:type="gramEnd"/>
                            <w:r>
                              <w:t>/kg</w:t>
                            </w:r>
                          </w:p>
                        </w:tc>
                        <w:tc>
                          <w:tcPr>
                            <w:tcW w:w="1771" w:type="dxa"/>
                          </w:tcPr>
                          <w:p w14:paraId="4D1EB945" w14:textId="77777777" w:rsidR="00C53D5D" w:rsidRDefault="00C53D5D">
                            <w:r>
                              <w:t>Boiling Point</w:t>
                            </w:r>
                          </w:p>
                          <w:p w14:paraId="2EB675DE" w14:textId="77777777" w:rsidR="00C53D5D" w:rsidRDefault="00C53D5D">
                            <w:r>
                              <w:t xml:space="preserve">         </w:t>
                            </w:r>
                            <w:r>
                              <w:sym w:font="Symbol" w:char="F0B0"/>
                            </w:r>
                            <w:r>
                              <w:t>C</w:t>
                            </w:r>
                          </w:p>
                        </w:tc>
                        <w:tc>
                          <w:tcPr>
                            <w:tcW w:w="1771" w:type="dxa"/>
                          </w:tcPr>
                          <w:p w14:paraId="28D48B69" w14:textId="77777777" w:rsidR="00C53D5D" w:rsidRDefault="00C53D5D">
                            <w:r>
                              <w:t>Heat of Vaporization</w:t>
                            </w:r>
                          </w:p>
                          <w:p w14:paraId="7CF4F2BD" w14:textId="77777777" w:rsidR="00C53D5D" w:rsidRDefault="00C53D5D">
                            <w:r>
                              <w:t xml:space="preserve">       </w:t>
                            </w:r>
                            <w:proofErr w:type="gramStart"/>
                            <w:r>
                              <w:t>kJ</w:t>
                            </w:r>
                            <w:proofErr w:type="gramEnd"/>
                            <w:r>
                              <w:t>/kg</w:t>
                            </w:r>
                          </w:p>
                        </w:tc>
                      </w:tr>
                      <w:tr w:rsidR="00C53D5D" w14:paraId="4D35A504" w14:textId="77777777">
                        <w:tc>
                          <w:tcPr>
                            <w:tcW w:w="1663" w:type="dxa"/>
                          </w:tcPr>
                          <w:p w14:paraId="1B110AC7" w14:textId="77777777" w:rsidR="00C53D5D" w:rsidRDefault="00C53D5D">
                            <w:r>
                              <w:t>Helium</w:t>
                            </w:r>
                          </w:p>
                        </w:tc>
                        <w:tc>
                          <w:tcPr>
                            <w:tcW w:w="1771" w:type="dxa"/>
                          </w:tcPr>
                          <w:p w14:paraId="77D737BA" w14:textId="77777777" w:rsidR="00C53D5D" w:rsidRDefault="00C53D5D">
                            <w:r>
                              <w:t>- 269.65</w:t>
                            </w:r>
                          </w:p>
                        </w:tc>
                        <w:tc>
                          <w:tcPr>
                            <w:tcW w:w="1771" w:type="dxa"/>
                          </w:tcPr>
                          <w:p w14:paraId="1681C6B2" w14:textId="77777777" w:rsidR="00C53D5D" w:rsidRDefault="00C53D5D">
                            <w:r>
                              <w:t>5.23</w:t>
                            </w:r>
                          </w:p>
                        </w:tc>
                        <w:tc>
                          <w:tcPr>
                            <w:tcW w:w="1771" w:type="dxa"/>
                          </w:tcPr>
                          <w:p w14:paraId="0BB05257" w14:textId="77777777" w:rsidR="00C53D5D" w:rsidRDefault="00C53D5D">
                            <w:r>
                              <w:t>-268.93</w:t>
                            </w:r>
                          </w:p>
                        </w:tc>
                        <w:tc>
                          <w:tcPr>
                            <w:tcW w:w="1771" w:type="dxa"/>
                          </w:tcPr>
                          <w:p w14:paraId="06538583" w14:textId="77777777" w:rsidR="00C53D5D" w:rsidRDefault="00C53D5D">
                            <w:r>
                              <w:t>20.9</w:t>
                            </w:r>
                          </w:p>
                        </w:tc>
                      </w:tr>
                      <w:tr w:rsidR="00C53D5D" w14:paraId="64B08DBE" w14:textId="77777777">
                        <w:tc>
                          <w:tcPr>
                            <w:tcW w:w="1663" w:type="dxa"/>
                          </w:tcPr>
                          <w:p w14:paraId="1E086DA9" w14:textId="77777777" w:rsidR="00C53D5D" w:rsidRDefault="00C53D5D">
                            <w:r>
                              <w:t>Nitrogen</w:t>
                            </w:r>
                          </w:p>
                        </w:tc>
                        <w:tc>
                          <w:tcPr>
                            <w:tcW w:w="1771" w:type="dxa"/>
                          </w:tcPr>
                          <w:p w14:paraId="4463B2C1" w14:textId="77777777" w:rsidR="00C53D5D" w:rsidRDefault="00C53D5D">
                            <w:r>
                              <w:t>- 209.97</w:t>
                            </w:r>
                          </w:p>
                        </w:tc>
                        <w:tc>
                          <w:tcPr>
                            <w:tcW w:w="1771" w:type="dxa"/>
                          </w:tcPr>
                          <w:p w14:paraId="3FCD5F18" w14:textId="77777777" w:rsidR="00C53D5D" w:rsidRDefault="00C53D5D">
                            <w:r>
                              <w:t>25.5</w:t>
                            </w:r>
                          </w:p>
                        </w:tc>
                        <w:tc>
                          <w:tcPr>
                            <w:tcW w:w="1771" w:type="dxa"/>
                          </w:tcPr>
                          <w:p w14:paraId="44C5F269" w14:textId="77777777" w:rsidR="00C53D5D" w:rsidRDefault="00C53D5D">
                            <w:r>
                              <w:t>-195.81</w:t>
                            </w:r>
                          </w:p>
                        </w:tc>
                        <w:tc>
                          <w:tcPr>
                            <w:tcW w:w="1771" w:type="dxa"/>
                          </w:tcPr>
                          <w:p w14:paraId="78F1860D" w14:textId="77777777" w:rsidR="00C53D5D" w:rsidRDefault="00C53D5D">
                            <w:r>
                              <w:t>201</w:t>
                            </w:r>
                          </w:p>
                        </w:tc>
                      </w:tr>
                      <w:tr w:rsidR="00C53D5D" w14:paraId="2E9A6AC2" w14:textId="77777777">
                        <w:tc>
                          <w:tcPr>
                            <w:tcW w:w="1663" w:type="dxa"/>
                          </w:tcPr>
                          <w:p w14:paraId="643A96F3" w14:textId="77777777" w:rsidR="00C53D5D" w:rsidRDefault="00C53D5D">
                            <w:r>
                              <w:t>Oxygen</w:t>
                            </w:r>
                          </w:p>
                        </w:tc>
                        <w:tc>
                          <w:tcPr>
                            <w:tcW w:w="1771" w:type="dxa"/>
                          </w:tcPr>
                          <w:p w14:paraId="36BDDBD1" w14:textId="77777777" w:rsidR="00C53D5D" w:rsidRDefault="00C53D5D">
                            <w:r>
                              <w:t>-218.79</w:t>
                            </w:r>
                          </w:p>
                        </w:tc>
                        <w:tc>
                          <w:tcPr>
                            <w:tcW w:w="1771" w:type="dxa"/>
                          </w:tcPr>
                          <w:p w14:paraId="2CA6BE37" w14:textId="77777777" w:rsidR="00C53D5D" w:rsidRDefault="00C53D5D">
                            <w:r>
                              <w:t>13.8</w:t>
                            </w:r>
                          </w:p>
                        </w:tc>
                        <w:tc>
                          <w:tcPr>
                            <w:tcW w:w="1771" w:type="dxa"/>
                          </w:tcPr>
                          <w:p w14:paraId="13DBFCEE" w14:textId="77777777" w:rsidR="00C53D5D" w:rsidRDefault="00C53D5D">
                            <w:r>
                              <w:t>182.97</w:t>
                            </w:r>
                          </w:p>
                        </w:tc>
                        <w:tc>
                          <w:tcPr>
                            <w:tcW w:w="1771" w:type="dxa"/>
                          </w:tcPr>
                          <w:p w14:paraId="7982EBBB" w14:textId="77777777" w:rsidR="00C53D5D" w:rsidRDefault="00C53D5D">
                            <w:r>
                              <w:t>213</w:t>
                            </w:r>
                          </w:p>
                        </w:tc>
                      </w:tr>
                      <w:tr w:rsidR="00C53D5D" w14:paraId="40BBCA77" w14:textId="77777777">
                        <w:tc>
                          <w:tcPr>
                            <w:tcW w:w="1663" w:type="dxa"/>
                          </w:tcPr>
                          <w:p w14:paraId="74FE57D6" w14:textId="77777777" w:rsidR="00C53D5D" w:rsidRDefault="00C53D5D">
                            <w:r>
                              <w:t>Ethyl Alcohol</w:t>
                            </w:r>
                          </w:p>
                        </w:tc>
                        <w:tc>
                          <w:tcPr>
                            <w:tcW w:w="1771" w:type="dxa"/>
                          </w:tcPr>
                          <w:p w14:paraId="5C7C91E5" w14:textId="77777777" w:rsidR="00C53D5D" w:rsidRDefault="00C53D5D">
                            <w:r>
                              <w:t>-114</w:t>
                            </w:r>
                          </w:p>
                        </w:tc>
                        <w:tc>
                          <w:tcPr>
                            <w:tcW w:w="1771" w:type="dxa"/>
                          </w:tcPr>
                          <w:p w14:paraId="31F5E06C" w14:textId="77777777" w:rsidR="00C53D5D" w:rsidRDefault="00C53D5D">
                            <w:r>
                              <w:t>104</w:t>
                            </w:r>
                          </w:p>
                        </w:tc>
                        <w:tc>
                          <w:tcPr>
                            <w:tcW w:w="1771" w:type="dxa"/>
                          </w:tcPr>
                          <w:p w14:paraId="40AF6E18" w14:textId="77777777" w:rsidR="00C53D5D" w:rsidRDefault="00C53D5D">
                            <w:r>
                              <w:t>78</w:t>
                            </w:r>
                          </w:p>
                        </w:tc>
                        <w:tc>
                          <w:tcPr>
                            <w:tcW w:w="1771" w:type="dxa"/>
                          </w:tcPr>
                          <w:p w14:paraId="251F66E9" w14:textId="77777777" w:rsidR="00C53D5D" w:rsidRDefault="00C53D5D">
                            <w:r>
                              <w:t>854</w:t>
                            </w:r>
                          </w:p>
                        </w:tc>
                      </w:tr>
                      <w:tr w:rsidR="00C53D5D" w14:paraId="5887A64F" w14:textId="77777777">
                        <w:tc>
                          <w:tcPr>
                            <w:tcW w:w="1663" w:type="dxa"/>
                          </w:tcPr>
                          <w:p w14:paraId="7F531E8E" w14:textId="77777777" w:rsidR="00C53D5D" w:rsidRDefault="00C53D5D">
                            <w:r>
                              <w:t>Ammonia</w:t>
                            </w:r>
                          </w:p>
                        </w:tc>
                        <w:tc>
                          <w:tcPr>
                            <w:tcW w:w="1771" w:type="dxa"/>
                          </w:tcPr>
                          <w:p w14:paraId="32C819EF" w14:textId="77777777" w:rsidR="00C53D5D" w:rsidRDefault="00C53D5D">
                            <w:r>
                              <w:t>-75</w:t>
                            </w:r>
                          </w:p>
                        </w:tc>
                        <w:tc>
                          <w:tcPr>
                            <w:tcW w:w="1771" w:type="dxa"/>
                          </w:tcPr>
                          <w:p w14:paraId="4197B27A" w14:textId="77777777" w:rsidR="00C53D5D" w:rsidRDefault="00C53D5D">
                            <w:r>
                              <w:t>452</w:t>
                            </w:r>
                          </w:p>
                        </w:tc>
                        <w:tc>
                          <w:tcPr>
                            <w:tcW w:w="1771" w:type="dxa"/>
                          </w:tcPr>
                          <w:p w14:paraId="73A6C530" w14:textId="77777777" w:rsidR="00C53D5D" w:rsidRDefault="00C53D5D">
                            <w:r>
                              <w:t>2 870</w:t>
                            </w:r>
                          </w:p>
                        </w:tc>
                        <w:tc>
                          <w:tcPr>
                            <w:tcW w:w="1771" w:type="dxa"/>
                          </w:tcPr>
                          <w:p w14:paraId="5FE7BE98" w14:textId="77777777" w:rsidR="00C53D5D" w:rsidRDefault="00C53D5D">
                            <w:r>
                              <w:t>1 370</w:t>
                            </w:r>
                          </w:p>
                        </w:tc>
                      </w:tr>
                      <w:tr w:rsidR="00C53D5D" w14:paraId="78CA072A" w14:textId="77777777">
                        <w:tc>
                          <w:tcPr>
                            <w:tcW w:w="1663" w:type="dxa"/>
                          </w:tcPr>
                          <w:p w14:paraId="6703FD6A" w14:textId="77777777" w:rsidR="00C53D5D" w:rsidRDefault="00C53D5D">
                            <w:r>
                              <w:t>Water</w:t>
                            </w:r>
                          </w:p>
                        </w:tc>
                        <w:tc>
                          <w:tcPr>
                            <w:tcW w:w="1771" w:type="dxa"/>
                          </w:tcPr>
                          <w:p w14:paraId="1F1DA7BF" w14:textId="77777777" w:rsidR="00C53D5D" w:rsidRDefault="00C53D5D">
                            <w:r>
                              <w:t>0.00</w:t>
                            </w:r>
                          </w:p>
                        </w:tc>
                        <w:tc>
                          <w:tcPr>
                            <w:tcW w:w="1771" w:type="dxa"/>
                          </w:tcPr>
                          <w:p w14:paraId="4FB914DD" w14:textId="77777777" w:rsidR="00C53D5D" w:rsidRDefault="00C53D5D">
                            <w:r>
                              <w:t>333</w:t>
                            </w:r>
                          </w:p>
                        </w:tc>
                        <w:tc>
                          <w:tcPr>
                            <w:tcW w:w="1771" w:type="dxa"/>
                          </w:tcPr>
                          <w:p w14:paraId="0A625142" w14:textId="77777777" w:rsidR="00C53D5D" w:rsidRDefault="00C53D5D">
                            <w:r>
                              <w:t>100.00</w:t>
                            </w:r>
                          </w:p>
                        </w:tc>
                        <w:tc>
                          <w:tcPr>
                            <w:tcW w:w="1771" w:type="dxa"/>
                          </w:tcPr>
                          <w:p w14:paraId="78D404D3" w14:textId="77777777" w:rsidR="00C53D5D" w:rsidRDefault="00C53D5D">
                            <w:proofErr w:type="gramStart"/>
                            <w:r>
                              <w:t>2  256</w:t>
                            </w:r>
                            <w:proofErr w:type="gramEnd"/>
                          </w:p>
                        </w:tc>
                      </w:tr>
                      <w:tr w:rsidR="00C53D5D" w14:paraId="4BC89A50" w14:textId="77777777">
                        <w:tc>
                          <w:tcPr>
                            <w:tcW w:w="1663" w:type="dxa"/>
                          </w:tcPr>
                          <w:p w14:paraId="7981C17A" w14:textId="77777777" w:rsidR="00C53D5D" w:rsidRDefault="00C53D5D">
                            <w:r>
                              <w:t>Sulfur</w:t>
                            </w:r>
                          </w:p>
                        </w:tc>
                        <w:tc>
                          <w:tcPr>
                            <w:tcW w:w="1771" w:type="dxa"/>
                          </w:tcPr>
                          <w:p w14:paraId="01E862D4" w14:textId="77777777" w:rsidR="00C53D5D" w:rsidRDefault="00C53D5D">
                            <w:r>
                              <w:t>119</w:t>
                            </w:r>
                          </w:p>
                        </w:tc>
                        <w:tc>
                          <w:tcPr>
                            <w:tcW w:w="1771" w:type="dxa"/>
                          </w:tcPr>
                          <w:p w14:paraId="4B241C15" w14:textId="77777777" w:rsidR="00C53D5D" w:rsidRDefault="00C53D5D">
                            <w:r>
                              <w:t>38.1</w:t>
                            </w:r>
                          </w:p>
                        </w:tc>
                        <w:tc>
                          <w:tcPr>
                            <w:tcW w:w="1771" w:type="dxa"/>
                          </w:tcPr>
                          <w:p w14:paraId="43562CE5" w14:textId="77777777" w:rsidR="00C53D5D" w:rsidRDefault="00C53D5D">
                            <w:r>
                              <w:t>444.6</w:t>
                            </w:r>
                          </w:p>
                        </w:tc>
                        <w:tc>
                          <w:tcPr>
                            <w:tcW w:w="1771" w:type="dxa"/>
                          </w:tcPr>
                          <w:p w14:paraId="5C0520CF" w14:textId="77777777" w:rsidR="00C53D5D" w:rsidRDefault="00C53D5D">
                            <w:r>
                              <w:t>326</w:t>
                            </w:r>
                          </w:p>
                        </w:tc>
                      </w:tr>
                      <w:tr w:rsidR="00C53D5D" w14:paraId="7352C897" w14:textId="77777777">
                        <w:tc>
                          <w:tcPr>
                            <w:tcW w:w="1663" w:type="dxa"/>
                          </w:tcPr>
                          <w:p w14:paraId="69D4C53A" w14:textId="77777777" w:rsidR="00C53D5D" w:rsidRDefault="00C53D5D">
                            <w:r>
                              <w:t>Lead</w:t>
                            </w:r>
                          </w:p>
                        </w:tc>
                        <w:tc>
                          <w:tcPr>
                            <w:tcW w:w="1771" w:type="dxa"/>
                          </w:tcPr>
                          <w:p w14:paraId="229F3DEE" w14:textId="77777777" w:rsidR="00C53D5D" w:rsidRDefault="00C53D5D">
                            <w:r>
                              <w:t>327.3</w:t>
                            </w:r>
                          </w:p>
                        </w:tc>
                        <w:tc>
                          <w:tcPr>
                            <w:tcW w:w="1771" w:type="dxa"/>
                          </w:tcPr>
                          <w:p w14:paraId="5217909A" w14:textId="77777777" w:rsidR="00C53D5D" w:rsidRDefault="00C53D5D">
                            <w:r>
                              <w:t>24.5</w:t>
                            </w:r>
                          </w:p>
                        </w:tc>
                        <w:tc>
                          <w:tcPr>
                            <w:tcW w:w="1771" w:type="dxa"/>
                          </w:tcPr>
                          <w:p w14:paraId="6D13462D" w14:textId="77777777" w:rsidR="00C53D5D" w:rsidRDefault="00C53D5D">
                            <w:r>
                              <w:t>1750</w:t>
                            </w:r>
                          </w:p>
                        </w:tc>
                        <w:tc>
                          <w:tcPr>
                            <w:tcW w:w="1771" w:type="dxa"/>
                          </w:tcPr>
                          <w:p w14:paraId="17780B36" w14:textId="77777777" w:rsidR="00C53D5D" w:rsidRDefault="00C53D5D">
                            <w:r>
                              <w:t>870</w:t>
                            </w:r>
                          </w:p>
                        </w:tc>
                      </w:tr>
                      <w:tr w:rsidR="00C53D5D" w14:paraId="4136F03D" w14:textId="77777777">
                        <w:tc>
                          <w:tcPr>
                            <w:tcW w:w="1663" w:type="dxa"/>
                          </w:tcPr>
                          <w:p w14:paraId="49E64EFA" w14:textId="77777777" w:rsidR="00C53D5D" w:rsidRDefault="00C53D5D">
                            <w:r>
                              <w:t>Aluminum</w:t>
                            </w:r>
                          </w:p>
                        </w:tc>
                        <w:tc>
                          <w:tcPr>
                            <w:tcW w:w="1771" w:type="dxa"/>
                          </w:tcPr>
                          <w:p w14:paraId="2370AC0E" w14:textId="77777777" w:rsidR="00C53D5D" w:rsidRDefault="00C53D5D">
                            <w:r>
                              <w:t>660</w:t>
                            </w:r>
                          </w:p>
                        </w:tc>
                        <w:tc>
                          <w:tcPr>
                            <w:tcW w:w="1771" w:type="dxa"/>
                          </w:tcPr>
                          <w:p w14:paraId="348569C2" w14:textId="77777777" w:rsidR="00C53D5D" w:rsidRDefault="00C53D5D">
                            <w:r>
                              <w:t>397</w:t>
                            </w:r>
                          </w:p>
                        </w:tc>
                        <w:tc>
                          <w:tcPr>
                            <w:tcW w:w="1771" w:type="dxa"/>
                          </w:tcPr>
                          <w:p w14:paraId="7D36F4B1" w14:textId="77777777" w:rsidR="00C53D5D" w:rsidRDefault="00C53D5D">
                            <w:r>
                              <w:t>2450</w:t>
                            </w:r>
                          </w:p>
                        </w:tc>
                        <w:tc>
                          <w:tcPr>
                            <w:tcW w:w="1771" w:type="dxa"/>
                          </w:tcPr>
                          <w:p w14:paraId="40561380" w14:textId="77777777" w:rsidR="00C53D5D" w:rsidRDefault="00C53D5D">
                            <w:r>
                              <w:t>11 400</w:t>
                            </w:r>
                          </w:p>
                        </w:tc>
                      </w:tr>
                      <w:tr w:rsidR="00C53D5D" w14:paraId="211F69CD" w14:textId="77777777">
                        <w:tc>
                          <w:tcPr>
                            <w:tcW w:w="1663" w:type="dxa"/>
                          </w:tcPr>
                          <w:p w14:paraId="73AB2CB9" w14:textId="77777777" w:rsidR="00C53D5D" w:rsidRDefault="00C53D5D">
                            <w:r>
                              <w:t>Silver</w:t>
                            </w:r>
                          </w:p>
                        </w:tc>
                        <w:tc>
                          <w:tcPr>
                            <w:tcW w:w="1771" w:type="dxa"/>
                          </w:tcPr>
                          <w:p w14:paraId="08DFA9E0" w14:textId="77777777" w:rsidR="00C53D5D" w:rsidRDefault="00C53D5D">
                            <w:r>
                              <w:t>960.80</w:t>
                            </w:r>
                          </w:p>
                        </w:tc>
                        <w:tc>
                          <w:tcPr>
                            <w:tcW w:w="1771" w:type="dxa"/>
                          </w:tcPr>
                          <w:p w14:paraId="0784A2D0" w14:textId="77777777" w:rsidR="00C53D5D" w:rsidRDefault="00C53D5D">
                            <w:r>
                              <w:t>88.2</w:t>
                            </w:r>
                          </w:p>
                        </w:tc>
                        <w:tc>
                          <w:tcPr>
                            <w:tcW w:w="1771" w:type="dxa"/>
                          </w:tcPr>
                          <w:p w14:paraId="0666AE07" w14:textId="77777777" w:rsidR="00C53D5D" w:rsidRDefault="00C53D5D">
                            <w:r>
                              <w:t>2193</w:t>
                            </w:r>
                          </w:p>
                        </w:tc>
                        <w:tc>
                          <w:tcPr>
                            <w:tcW w:w="1771" w:type="dxa"/>
                          </w:tcPr>
                          <w:p w14:paraId="2C2EF951" w14:textId="77777777" w:rsidR="00C53D5D" w:rsidRDefault="00C53D5D">
                            <w:r>
                              <w:t>2 330</w:t>
                            </w:r>
                          </w:p>
                        </w:tc>
                      </w:tr>
                      <w:tr w:rsidR="00C53D5D" w14:paraId="1C30E932" w14:textId="77777777">
                        <w:tc>
                          <w:tcPr>
                            <w:tcW w:w="1663" w:type="dxa"/>
                          </w:tcPr>
                          <w:p w14:paraId="4D2A9AFD" w14:textId="77777777" w:rsidR="00C53D5D" w:rsidRDefault="00C53D5D">
                            <w:r>
                              <w:t>Gold</w:t>
                            </w:r>
                          </w:p>
                        </w:tc>
                        <w:tc>
                          <w:tcPr>
                            <w:tcW w:w="1771" w:type="dxa"/>
                          </w:tcPr>
                          <w:p w14:paraId="7688BA9E" w14:textId="77777777" w:rsidR="00C53D5D" w:rsidRDefault="00C53D5D">
                            <w:r>
                              <w:t>1063.0</w:t>
                            </w:r>
                          </w:p>
                        </w:tc>
                        <w:tc>
                          <w:tcPr>
                            <w:tcW w:w="1771" w:type="dxa"/>
                          </w:tcPr>
                          <w:p w14:paraId="766C3003" w14:textId="77777777" w:rsidR="00C53D5D" w:rsidRDefault="00C53D5D">
                            <w:r>
                              <w:t>64.4</w:t>
                            </w:r>
                          </w:p>
                        </w:tc>
                        <w:tc>
                          <w:tcPr>
                            <w:tcW w:w="1771" w:type="dxa"/>
                          </w:tcPr>
                          <w:p w14:paraId="2F7AE398" w14:textId="77777777" w:rsidR="00C53D5D" w:rsidRDefault="00C53D5D">
                            <w:r>
                              <w:t>2660</w:t>
                            </w:r>
                          </w:p>
                        </w:tc>
                        <w:tc>
                          <w:tcPr>
                            <w:tcW w:w="1771" w:type="dxa"/>
                          </w:tcPr>
                          <w:p w14:paraId="187A057A" w14:textId="77777777" w:rsidR="00C53D5D" w:rsidRDefault="00C53D5D">
                            <w:proofErr w:type="gramStart"/>
                            <w:r>
                              <w:t>1  580</w:t>
                            </w:r>
                            <w:proofErr w:type="gramEnd"/>
                          </w:p>
                        </w:tc>
                      </w:tr>
                      <w:tr w:rsidR="00C53D5D" w14:paraId="40B142B5" w14:textId="77777777">
                        <w:tc>
                          <w:tcPr>
                            <w:tcW w:w="1663" w:type="dxa"/>
                          </w:tcPr>
                          <w:p w14:paraId="1B6EEEC5" w14:textId="77777777" w:rsidR="00C53D5D" w:rsidRDefault="00C53D5D">
                            <w:r>
                              <w:t>Copper</w:t>
                            </w:r>
                          </w:p>
                        </w:tc>
                        <w:tc>
                          <w:tcPr>
                            <w:tcW w:w="1771" w:type="dxa"/>
                          </w:tcPr>
                          <w:p w14:paraId="09CAB99C" w14:textId="77777777" w:rsidR="00C53D5D" w:rsidRDefault="00C53D5D">
                            <w:r>
                              <w:t>1083.0</w:t>
                            </w:r>
                          </w:p>
                        </w:tc>
                        <w:tc>
                          <w:tcPr>
                            <w:tcW w:w="1771" w:type="dxa"/>
                          </w:tcPr>
                          <w:p w14:paraId="413F586F" w14:textId="77777777" w:rsidR="00C53D5D" w:rsidRDefault="00C53D5D">
                            <w:r>
                              <w:t>134</w:t>
                            </w:r>
                          </w:p>
                        </w:tc>
                        <w:tc>
                          <w:tcPr>
                            <w:tcW w:w="1771" w:type="dxa"/>
                          </w:tcPr>
                          <w:p w14:paraId="36306E18" w14:textId="77777777" w:rsidR="00C53D5D" w:rsidRDefault="00C53D5D">
                            <w:r>
                              <w:t>1187</w:t>
                            </w:r>
                          </w:p>
                        </w:tc>
                        <w:tc>
                          <w:tcPr>
                            <w:tcW w:w="1771" w:type="dxa"/>
                          </w:tcPr>
                          <w:p w14:paraId="7AFC6B67" w14:textId="77777777" w:rsidR="00C53D5D" w:rsidRDefault="00C53D5D">
                            <w:r>
                              <w:t>473</w:t>
                            </w:r>
                          </w:p>
                        </w:tc>
                      </w:tr>
                      <w:tr w:rsidR="00C53D5D" w14:paraId="2E552D9F" w14:textId="77777777">
                        <w:tc>
                          <w:tcPr>
                            <w:tcW w:w="1663" w:type="dxa"/>
                          </w:tcPr>
                          <w:p w14:paraId="6B58EFFE" w14:textId="77777777" w:rsidR="00C53D5D" w:rsidRDefault="00C53D5D">
                            <w:r>
                              <w:t>Mercury</w:t>
                            </w:r>
                          </w:p>
                        </w:tc>
                        <w:tc>
                          <w:tcPr>
                            <w:tcW w:w="1771" w:type="dxa"/>
                          </w:tcPr>
                          <w:p w14:paraId="4DFBE619" w14:textId="77777777" w:rsidR="00C53D5D" w:rsidRDefault="00C53D5D">
                            <w:r>
                              <w:t>-38.87</w:t>
                            </w:r>
                          </w:p>
                        </w:tc>
                        <w:tc>
                          <w:tcPr>
                            <w:tcW w:w="1771" w:type="dxa"/>
                          </w:tcPr>
                          <w:p w14:paraId="53B72C9D" w14:textId="77777777" w:rsidR="00C53D5D" w:rsidRDefault="00C53D5D">
                            <w:r>
                              <w:t>11.8</w:t>
                            </w:r>
                          </w:p>
                        </w:tc>
                        <w:tc>
                          <w:tcPr>
                            <w:tcW w:w="1771" w:type="dxa"/>
                          </w:tcPr>
                          <w:p w14:paraId="35377394" w14:textId="77777777" w:rsidR="00C53D5D" w:rsidRDefault="00C53D5D">
                            <w:r>
                              <w:t>356.58</w:t>
                            </w:r>
                          </w:p>
                        </w:tc>
                        <w:tc>
                          <w:tcPr>
                            <w:tcW w:w="1771" w:type="dxa"/>
                          </w:tcPr>
                          <w:p w14:paraId="2B59C7DD" w14:textId="77777777" w:rsidR="00C53D5D" w:rsidRDefault="00C53D5D">
                            <w:r>
                              <w:t>296</w:t>
                            </w:r>
                          </w:p>
                        </w:tc>
                      </w:tr>
                      <w:tr w:rsidR="00C53D5D" w14:paraId="5C0D2A0A" w14:textId="77777777">
                        <w:tc>
                          <w:tcPr>
                            <w:tcW w:w="1663" w:type="dxa"/>
                          </w:tcPr>
                          <w:p w14:paraId="14C3F96B" w14:textId="77777777" w:rsidR="00C53D5D" w:rsidRDefault="00C53D5D">
                            <w:r>
                              <w:t>Tin</w:t>
                            </w:r>
                          </w:p>
                        </w:tc>
                        <w:tc>
                          <w:tcPr>
                            <w:tcW w:w="1771" w:type="dxa"/>
                          </w:tcPr>
                          <w:p w14:paraId="3D442A61" w14:textId="77777777" w:rsidR="00C53D5D" w:rsidRDefault="00C53D5D">
                            <w:r>
                              <w:t>232</w:t>
                            </w:r>
                          </w:p>
                        </w:tc>
                        <w:tc>
                          <w:tcPr>
                            <w:tcW w:w="1771" w:type="dxa"/>
                          </w:tcPr>
                          <w:p w14:paraId="7B1AA107" w14:textId="77777777" w:rsidR="00C53D5D" w:rsidRDefault="00C53D5D">
                            <w:r>
                              <w:t>60.3</w:t>
                            </w:r>
                          </w:p>
                        </w:tc>
                        <w:tc>
                          <w:tcPr>
                            <w:tcW w:w="1771" w:type="dxa"/>
                          </w:tcPr>
                          <w:p w14:paraId="47A088EC" w14:textId="77777777" w:rsidR="00C53D5D" w:rsidRDefault="00C53D5D">
                            <w:r>
                              <w:t>2270</w:t>
                            </w:r>
                          </w:p>
                        </w:tc>
                        <w:tc>
                          <w:tcPr>
                            <w:tcW w:w="1771" w:type="dxa"/>
                          </w:tcPr>
                          <w:p w14:paraId="74B1977A" w14:textId="77777777" w:rsidR="00C53D5D" w:rsidRDefault="00C53D5D">
                            <w:r>
                              <w:t>2 200</w:t>
                            </w:r>
                          </w:p>
                        </w:tc>
                      </w:tr>
                      <w:tr w:rsidR="00C53D5D" w14:paraId="5D853B6C" w14:textId="77777777">
                        <w:tc>
                          <w:tcPr>
                            <w:tcW w:w="1663" w:type="dxa"/>
                          </w:tcPr>
                          <w:p w14:paraId="0012B241" w14:textId="77777777" w:rsidR="00C53D5D" w:rsidRDefault="00C53D5D">
                            <w:r>
                              <w:t>Tungsten</w:t>
                            </w:r>
                          </w:p>
                        </w:tc>
                        <w:tc>
                          <w:tcPr>
                            <w:tcW w:w="1771" w:type="dxa"/>
                          </w:tcPr>
                          <w:p w14:paraId="684D1B50" w14:textId="77777777" w:rsidR="00C53D5D" w:rsidRDefault="00C53D5D">
                            <w:r>
                              <w:t>3410</w:t>
                            </w:r>
                          </w:p>
                        </w:tc>
                        <w:tc>
                          <w:tcPr>
                            <w:tcW w:w="1771" w:type="dxa"/>
                          </w:tcPr>
                          <w:p w14:paraId="711DB2A3" w14:textId="77777777" w:rsidR="00C53D5D" w:rsidRDefault="00C53D5D">
                            <w:r>
                              <w:t>180</w:t>
                            </w:r>
                          </w:p>
                        </w:tc>
                        <w:tc>
                          <w:tcPr>
                            <w:tcW w:w="1771" w:type="dxa"/>
                          </w:tcPr>
                          <w:p w14:paraId="1B5B183E" w14:textId="77777777" w:rsidR="00C53D5D" w:rsidRDefault="00C53D5D">
                            <w:r>
                              <w:t>5927</w:t>
                            </w:r>
                          </w:p>
                        </w:tc>
                        <w:tc>
                          <w:tcPr>
                            <w:tcW w:w="1771" w:type="dxa"/>
                          </w:tcPr>
                          <w:p w14:paraId="10BDD446" w14:textId="77777777" w:rsidR="00C53D5D" w:rsidRDefault="00C53D5D">
                            <w:r>
                              <w:t xml:space="preserve">824 </w:t>
                            </w:r>
                            <w:proofErr w:type="spellStart"/>
                            <w:r>
                              <w:t>kj</w:t>
                            </w:r>
                            <w:proofErr w:type="spellEnd"/>
                            <w:r>
                              <w:t>/mole</w:t>
                            </w:r>
                          </w:p>
                        </w:tc>
                      </w:tr>
                      <w:tr w:rsidR="00C53D5D" w14:paraId="39670057" w14:textId="77777777">
                        <w:tc>
                          <w:tcPr>
                            <w:tcW w:w="1663" w:type="dxa"/>
                          </w:tcPr>
                          <w:p w14:paraId="5B458EB3" w14:textId="77777777" w:rsidR="00C53D5D" w:rsidRDefault="00C53D5D">
                            <w:r>
                              <w:t>Iron</w:t>
                            </w:r>
                          </w:p>
                        </w:tc>
                        <w:tc>
                          <w:tcPr>
                            <w:tcW w:w="1771" w:type="dxa"/>
                          </w:tcPr>
                          <w:p w14:paraId="16805B85" w14:textId="77777777" w:rsidR="00C53D5D" w:rsidRDefault="00C53D5D">
                            <w:r>
                              <w:t>1535</w:t>
                            </w:r>
                          </w:p>
                        </w:tc>
                        <w:tc>
                          <w:tcPr>
                            <w:tcW w:w="1771" w:type="dxa"/>
                          </w:tcPr>
                          <w:p w14:paraId="5543C5C5" w14:textId="77777777" w:rsidR="00C53D5D" w:rsidRDefault="00C53D5D">
                            <w:r>
                              <w:t>33.0</w:t>
                            </w:r>
                          </w:p>
                        </w:tc>
                        <w:tc>
                          <w:tcPr>
                            <w:tcW w:w="1771" w:type="dxa"/>
                          </w:tcPr>
                          <w:p w14:paraId="24070935" w14:textId="77777777" w:rsidR="00C53D5D" w:rsidRDefault="00C53D5D">
                            <w:r>
                              <w:t>3000.0</w:t>
                            </w:r>
                          </w:p>
                        </w:tc>
                        <w:tc>
                          <w:tcPr>
                            <w:tcW w:w="1771" w:type="dxa"/>
                          </w:tcPr>
                          <w:p w14:paraId="3CF90CA6" w14:textId="77777777" w:rsidR="00C53D5D" w:rsidRDefault="00C53D5D">
                            <w:r>
                              <w:t>6 700</w:t>
                            </w:r>
                          </w:p>
                        </w:tc>
                      </w:tr>
                      <w:tr w:rsidR="00C53D5D" w14:paraId="1D84D4EA" w14:textId="77777777">
                        <w:tc>
                          <w:tcPr>
                            <w:tcW w:w="1663" w:type="dxa"/>
                          </w:tcPr>
                          <w:p w14:paraId="3F84E0BF" w14:textId="77777777" w:rsidR="00C53D5D" w:rsidRDefault="00C53D5D">
                            <w:r>
                              <w:t>Zinc</w:t>
                            </w:r>
                          </w:p>
                        </w:tc>
                        <w:tc>
                          <w:tcPr>
                            <w:tcW w:w="1771" w:type="dxa"/>
                          </w:tcPr>
                          <w:p w14:paraId="67AEE2BD" w14:textId="77777777" w:rsidR="00C53D5D" w:rsidRDefault="00C53D5D">
                            <w:r>
                              <w:t>419.4</w:t>
                            </w:r>
                          </w:p>
                        </w:tc>
                        <w:tc>
                          <w:tcPr>
                            <w:tcW w:w="1771" w:type="dxa"/>
                          </w:tcPr>
                          <w:p w14:paraId="3B3D6752" w14:textId="77777777" w:rsidR="00C53D5D" w:rsidRDefault="00C53D5D">
                            <w:r>
                              <w:t>96.3</w:t>
                            </w:r>
                          </w:p>
                        </w:tc>
                        <w:tc>
                          <w:tcPr>
                            <w:tcW w:w="1771" w:type="dxa"/>
                          </w:tcPr>
                          <w:p w14:paraId="3DB17587" w14:textId="77777777" w:rsidR="00C53D5D" w:rsidRDefault="00C53D5D">
                            <w:r>
                              <w:t>907</w:t>
                            </w:r>
                          </w:p>
                        </w:tc>
                        <w:tc>
                          <w:tcPr>
                            <w:tcW w:w="1771" w:type="dxa"/>
                          </w:tcPr>
                          <w:p w14:paraId="5BF6937C" w14:textId="77777777" w:rsidR="00C53D5D" w:rsidRDefault="00C53D5D">
                            <w:r>
                              <w:t>199</w:t>
                            </w:r>
                          </w:p>
                        </w:tc>
                      </w:tr>
                    </w:tbl>
                    <w:p w14:paraId="0BE8D8D2" w14:textId="77777777" w:rsidR="00C53D5D" w:rsidRDefault="00C53D5D" w:rsidP="00C53D5D"/>
                  </w:txbxContent>
                </v:textbox>
              </v:shape>
            </w:pict>
          </mc:Fallback>
        </mc:AlternateContent>
      </w:r>
    </w:p>
    <w:p w14:paraId="088619F7" w14:textId="77777777" w:rsidR="00C53D5D" w:rsidRPr="003B1830" w:rsidRDefault="00C53D5D" w:rsidP="00C53D5D">
      <w:pPr>
        <w:rPr>
          <w:sz w:val="20"/>
          <w:szCs w:val="20"/>
        </w:rPr>
      </w:pPr>
    </w:p>
    <w:p w14:paraId="1B9ED414" w14:textId="77777777" w:rsidR="00C53D5D" w:rsidRPr="003B1830" w:rsidRDefault="00C53D5D" w:rsidP="00C53D5D">
      <w:pPr>
        <w:rPr>
          <w:sz w:val="20"/>
          <w:szCs w:val="20"/>
        </w:rPr>
      </w:pPr>
    </w:p>
    <w:p w14:paraId="373AB159" w14:textId="77777777" w:rsidR="00C53D5D" w:rsidRPr="003B1830" w:rsidRDefault="00C53D5D" w:rsidP="00C53D5D">
      <w:pPr>
        <w:rPr>
          <w:sz w:val="20"/>
          <w:szCs w:val="20"/>
        </w:rPr>
      </w:pPr>
    </w:p>
    <w:p w14:paraId="61B27201" w14:textId="77777777" w:rsidR="00C53D5D" w:rsidRPr="003B1830" w:rsidRDefault="00C53D5D" w:rsidP="00C53D5D">
      <w:pPr>
        <w:rPr>
          <w:sz w:val="20"/>
          <w:szCs w:val="20"/>
        </w:rPr>
      </w:pPr>
    </w:p>
    <w:p w14:paraId="15CC85EE" w14:textId="77777777" w:rsidR="00C53D5D" w:rsidRPr="003B1830" w:rsidRDefault="00C53D5D" w:rsidP="00C53D5D">
      <w:pPr>
        <w:rPr>
          <w:sz w:val="20"/>
          <w:szCs w:val="20"/>
        </w:rPr>
      </w:pPr>
    </w:p>
    <w:p w14:paraId="623AAEB6" w14:textId="77777777" w:rsidR="00C53D5D" w:rsidRPr="003B1830" w:rsidRDefault="00C53D5D" w:rsidP="00C53D5D">
      <w:pPr>
        <w:rPr>
          <w:sz w:val="20"/>
          <w:szCs w:val="20"/>
        </w:rPr>
      </w:pPr>
    </w:p>
    <w:p w14:paraId="004D5F40" w14:textId="77777777" w:rsidR="00C53D5D" w:rsidRPr="003B1830" w:rsidRDefault="00C53D5D" w:rsidP="00C53D5D">
      <w:pPr>
        <w:rPr>
          <w:sz w:val="20"/>
          <w:szCs w:val="20"/>
        </w:rPr>
      </w:pPr>
    </w:p>
    <w:p w14:paraId="334BD9A4" w14:textId="77777777" w:rsidR="00C53D5D" w:rsidRPr="003B1830" w:rsidRDefault="00C53D5D" w:rsidP="00C53D5D">
      <w:pPr>
        <w:rPr>
          <w:sz w:val="20"/>
          <w:szCs w:val="20"/>
        </w:rPr>
      </w:pPr>
    </w:p>
    <w:p w14:paraId="7FE935AD" w14:textId="77777777" w:rsidR="00C53D5D" w:rsidRPr="003B1830" w:rsidRDefault="00C53D5D" w:rsidP="00C53D5D">
      <w:pPr>
        <w:rPr>
          <w:sz w:val="20"/>
          <w:szCs w:val="20"/>
        </w:rPr>
      </w:pPr>
    </w:p>
    <w:p w14:paraId="30BD38EA" w14:textId="77777777" w:rsidR="00C53D5D" w:rsidRPr="003B1830" w:rsidRDefault="00C53D5D" w:rsidP="00C53D5D">
      <w:pPr>
        <w:rPr>
          <w:sz w:val="20"/>
          <w:szCs w:val="20"/>
        </w:rPr>
      </w:pPr>
    </w:p>
    <w:p w14:paraId="663D47A4" w14:textId="77777777" w:rsidR="00C53D5D" w:rsidRPr="003B1830" w:rsidRDefault="00C53D5D" w:rsidP="00C53D5D">
      <w:pPr>
        <w:rPr>
          <w:sz w:val="20"/>
          <w:szCs w:val="20"/>
        </w:rPr>
      </w:pPr>
    </w:p>
    <w:p w14:paraId="57F2483A" w14:textId="77777777" w:rsidR="00C53D5D" w:rsidRPr="003B1830" w:rsidRDefault="00C53D5D" w:rsidP="00C53D5D">
      <w:pPr>
        <w:rPr>
          <w:sz w:val="20"/>
          <w:szCs w:val="20"/>
        </w:rPr>
      </w:pPr>
    </w:p>
    <w:p w14:paraId="04C9B742" w14:textId="77777777" w:rsidR="00C53D5D" w:rsidRPr="003B1830" w:rsidRDefault="00C53D5D" w:rsidP="00C53D5D">
      <w:pPr>
        <w:rPr>
          <w:sz w:val="20"/>
          <w:szCs w:val="20"/>
        </w:rPr>
      </w:pPr>
    </w:p>
    <w:p w14:paraId="49881ED1" w14:textId="77777777" w:rsidR="00C53D5D" w:rsidRPr="003B1830" w:rsidRDefault="00C53D5D" w:rsidP="00C53D5D">
      <w:pPr>
        <w:rPr>
          <w:sz w:val="20"/>
          <w:szCs w:val="20"/>
        </w:rPr>
      </w:pPr>
    </w:p>
    <w:p w14:paraId="0613087A" w14:textId="77777777" w:rsidR="00C53D5D" w:rsidRPr="003B1830" w:rsidRDefault="00C53D5D" w:rsidP="00C53D5D">
      <w:pPr>
        <w:rPr>
          <w:sz w:val="20"/>
          <w:szCs w:val="20"/>
        </w:rPr>
      </w:pPr>
    </w:p>
    <w:p w14:paraId="2338EDEA" w14:textId="77777777" w:rsidR="00C53D5D" w:rsidRPr="003B1830" w:rsidRDefault="00C53D5D" w:rsidP="00C53D5D">
      <w:pPr>
        <w:rPr>
          <w:sz w:val="20"/>
          <w:szCs w:val="20"/>
        </w:rPr>
      </w:pPr>
    </w:p>
    <w:p w14:paraId="5A0BE952" w14:textId="77777777" w:rsidR="00C53D5D" w:rsidRPr="003B1830" w:rsidRDefault="00C53D5D" w:rsidP="00C53D5D">
      <w:pPr>
        <w:rPr>
          <w:sz w:val="20"/>
          <w:szCs w:val="20"/>
        </w:rPr>
      </w:pPr>
    </w:p>
    <w:p w14:paraId="1602DB4A" w14:textId="77777777" w:rsidR="00C53D5D" w:rsidRPr="003B1830" w:rsidRDefault="00C53D5D" w:rsidP="00C53D5D">
      <w:pPr>
        <w:rPr>
          <w:sz w:val="20"/>
          <w:szCs w:val="20"/>
        </w:rPr>
      </w:pPr>
    </w:p>
    <w:p w14:paraId="06A359F6" w14:textId="77777777" w:rsidR="00C53D5D" w:rsidRPr="003B1830" w:rsidRDefault="00C53D5D" w:rsidP="00C53D5D">
      <w:pPr>
        <w:rPr>
          <w:sz w:val="20"/>
          <w:szCs w:val="20"/>
        </w:rPr>
      </w:pPr>
    </w:p>
    <w:p w14:paraId="43BEEF0F" w14:textId="77777777" w:rsidR="00C53D5D" w:rsidRPr="003B1830" w:rsidRDefault="00C53D5D" w:rsidP="00C53D5D">
      <w:pPr>
        <w:rPr>
          <w:sz w:val="20"/>
          <w:szCs w:val="20"/>
        </w:rPr>
      </w:pPr>
    </w:p>
    <w:p w14:paraId="0EE5F13D" w14:textId="77777777" w:rsidR="00C53D5D" w:rsidRPr="003B1830" w:rsidRDefault="00C53D5D" w:rsidP="00C53D5D">
      <w:pPr>
        <w:rPr>
          <w:sz w:val="20"/>
          <w:szCs w:val="20"/>
        </w:rPr>
      </w:pPr>
    </w:p>
    <w:p w14:paraId="26645C05" w14:textId="77777777" w:rsidR="00C53D5D" w:rsidRPr="003B1830" w:rsidRDefault="00C53D5D" w:rsidP="00C53D5D">
      <w:pPr>
        <w:rPr>
          <w:sz w:val="20"/>
          <w:szCs w:val="20"/>
        </w:rPr>
      </w:pPr>
    </w:p>
    <w:p w14:paraId="732B01C2" w14:textId="77777777" w:rsidR="00C53D5D" w:rsidRPr="003B1830" w:rsidRDefault="00C53D5D" w:rsidP="00C53D5D">
      <w:pPr>
        <w:rPr>
          <w:sz w:val="20"/>
          <w:szCs w:val="20"/>
        </w:rPr>
      </w:pPr>
    </w:p>
    <w:p w14:paraId="53EF566D" w14:textId="77777777" w:rsidR="00C53D5D" w:rsidRPr="003B1830" w:rsidRDefault="00C53D5D" w:rsidP="00C53D5D">
      <w:pPr>
        <w:rPr>
          <w:sz w:val="20"/>
          <w:szCs w:val="20"/>
        </w:rPr>
      </w:pPr>
      <w:r>
        <w:rPr>
          <w:b/>
          <w:i/>
          <w:sz w:val="20"/>
        </w:rPr>
        <w:br w:type="page"/>
      </w:r>
      <w:r>
        <w:rPr>
          <w:noProof/>
          <w:sz w:val="20"/>
          <w:szCs w:val="20"/>
        </w:rPr>
        <w:drawing>
          <wp:anchor distT="0" distB="0" distL="114300" distR="114300" simplePos="0" relativeHeight="251661312" behindDoc="0" locked="0" layoutInCell="0" allowOverlap="1" wp14:anchorId="16E53144" wp14:editId="719FB659">
            <wp:simplePos x="0" y="0"/>
            <wp:positionH relativeFrom="column">
              <wp:posOffset>1194435</wp:posOffset>
            </wp:positionH>
            <wp:positionV relativeFrom="paragraph">
              <wp:posOffset>363855</wp:posOffset>
            </wp:positionV>
            <wp:extent cx="3726180" cy="1878965"/>
            <wp:effectExtent l="0" t="0" r="7620" b="635"/>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726180" cy="18789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B1830">
        <w:rPr>
          <w:b/>
          <w:i/>
          <w:sz w:val="20"/>
          <w:szCs w:val="20"/>
        </w:rPr>
        <w:t xml:space="preserve">Heat/Temperature Curves:  </w:t>
      </w:r>
      <w:r w:rsidRPr="003B1830">
        <w:rPr>
          <w:sz w:val="20"/>
          <w:szCs w:val="20"/>
        </w:rPr>
        <w:t xml:space="preserve">When a graph is made up temperature </w:t>
      </w:r>
      <w:proofErr w:type="spellStart"/>
      <w:r w:rsidRPr="003B1830">
        <w:rPr>
          <w:sz w:val="20"/>
          <w:szCs w:val="20"/>
        </w:rPr>
        <w:t>vs</w:t>
      </w:r>
      <w:proofErr w:type="spellEnd"/>
      <w:r w:rsidRPr="003B1830">
        <w:rPr>
          <w:sz w:val="20"/>
          <w:szCs w:val="20"/>
        </w:rPr>
        <w:t xml:space="preserve"> heat, the curve will look like the generic one below.</w:t>
      </w:r>
    </w:p>
    <w:p w14:paraId="1FD3839E" w14:textId="77777777" w:rsidR="00C53D5D" w:rsidRPr="003B1830" w:rsidRDefault="00C53D5D" w:rsidP="00C53D5D">
      <w:pPr>
        <w:rPr>
          <w:sz w:val="20"/>
          <w:szCs w:val="20"/>
        </w:rPr>
      </w:pPr>
    </w:p>
    <w:p w14:paraId="106D0D15" w14:textId="77777777" w:rsidR="00C53D5D" w:rsidRPr="003B1830" w:rsidRDefault="00C53D5D" w:rsidP="00C53D5D">
      <w:pPr>
        <w:rPr>
          <w:sz w:val="20"/>
          <w:szCs w:val="20"/>
        </w:rPr>
      </w:pPr>
      <w:r w:rsidRPr="003B1830">
        <w:rPr>
          <w:sz w:val="20"/>
          <w:szCs w:val="20"/>
        </w:rPr>
        <w:t xml:space="preserve">The slopes represent the specific heat of the different phases.  </w:t>
      </w:r>
    </w:p>
    <w:p w14:paraId="429B9973" w14:textId="77777777" w:rsidR="00C53D5D" w:rsidRPr="003B1830" w:rsidRDefault="00C53D5D" w:rsidP="00C53D5D">
      <w:pPr>
        <w:rPr>
          <w:sz w:val="20"/>
          <w:szCs w:val="20"/>
        </w:rPr>
      </w:pPr>
    </w:p>
    <w:p w14:paraId="665A9ACE" w14:textId="77777777" w:rsidR="00C53D5D" w:rsidRPr="003B1830" w:rsidRDefault="00C53D5D" w:rsidP="00C53D5D">
      <w:pPr>
        <w:rPr>
          <w:sz w:val="20"/>
          <w:szCs w:val="20"/>
        </w:rPr>
      </w:pPr>
      <w:r w:rsidRPr="003B1830">
        <w:rPr>
          <w:sz w:val="20"/>
          <w:szCs w:val="20"/>
        </w:rPr>
        <w:t>The flat parts of the graph where the temperature does not increase with added heat represent the phase changes. The heat added is latent heat.</w:t>
      </w:r>
    </w:p>
    <w:p w14:paraId="3CF1BC5C" w14:textId="77777777" w:rsidR="00C53D5D" w:rsidRPr="003B1830" w:rsidRDefault="00C53D5D" w:rsidP="00C53D5D">
      <w:pPr>
        <w:rPr>
          <w:sz w:val="20"/>
          <w:szCs w:val="20"/>
        </w:rPr>
      </w:pPr>
    </w:p>
    <w:p w14:paraId="20D3E200" w14:textId="77777777" w:rsidR="00C53D5D" w:rsidRPr="003B1830" w:rsidRDefault="00C53D5D" w:rsidP="00C53D5D">
      <w:pPr>
        <w:rPr>
          <w:sz w:val="20"/>
          <w:szCs w:val="20"/>
        </w:rPr>
      </w:pPr>
      <w:r w:rsidRPr="003B1830">
        <w:rPr>
          <w:sz w:val="20"/>
          <w:szCs w:val="20"/>
        </w:rPr>
        <w:t xml:space="preserve"> Where the graph has a slope, the temperature does increase with energy, so the heat added is sensible heat.</w:t>
      </w:r>
    </w:p>
    <w:p w14:paraId="7B91E5E6" w14:textId="77777777" w:rsidR="00C53D5D" w:rsidRPr="003B1830" w:rsidRDefault="00C53D5D" w:rsidP="00C53D5D">
      <w:pPr>
        <w:rPr>
          <w:sz w:val="20"/>
          <w:szCs w:val="20"/>
        </w:rPr>
      </w:pPr>
      <w:r w:rsidRPr="003B1830">
        <w:rPr>
          <w:sz w:val="20"/>
          <w:szCs w:val="20"/>
        </w:rPr>
        <w:t>One can find the value of the boiling and melting temperatures by finding the flat areas where the phase changes.</w:t>
      </w:r>
    </w:p>
    <w:p w14:paraId="272DA8D5" w14:textId="77777777" w:rsidR="00C53D5D" w:rsidRPr="003B1830" w:rsidRDefault="00C53D5D" w:rsidP="00C53D5D">
      <w:pPr>
        <w:rPr>
          <w:sz w:val="20"/>
          <w:szCs w:val="20"/>
        </w:rPr>
      </w:pPr>
    </w:p>
    <w:p w14:paraId="1DB2CC06" w14:textId="77777777" w:rsidR="00C53D5D" w:rsidRPr="003B1830" w:rsidRDefault="00C53D5D" w:rsidP="00C53D5D">
      <w:pPr>
        <w:numPr>
          <w:ilvl w:val="0"/>
          <w:numId w:val="5"/>
        </w:numPr>
        <w:rPr>
          <w:sz w:val="20"/>
          <w:szCs w:val="20"/>
        </w:rPr>
      </w:pPr>
      <w:r w:rsidRPr="003B1830">
        <w:rPr>
          <w:sz w:val="20"/>
          <w:szCs w:val="20"/>
        </w:rPr>
        <w:t>How much heat is required to melt 2.85 kg of ice at zero degrees Celsius?</w:t>
      </w:r>
    </w:p>
    <w:p w14:paraId="6F49B115" w14:textId="77777777" w:rsidR="00C53D5D" w:rsidRPr="003B1830" w:rsidRDefault="00C53D5D" w:rsidP="00C53D5D">
      <w:pPr>
        <w:rPr>
          <w:sz w:val="20"/>
          <w:szCs w:val="20"/>
        </w:rPr>
      </w:pPr>
    </w:p>
    <w:p w14:paraId="791B6797" w14:textId="77777777" w:rsidR="00C53D5D" w:rsidRPr="003B1830" w:rsidRDefault="00C53D5D" w:rsidP="00C53D5D">
      <w:pPr>
        <w:rPr>
          <w:sz w:val="20"/>
          <w:szCs w:val="20"/>
        </w:rPr>
      </w:pPr>
      <w:r w:rsidRPr="003B1830">
        <w:rPr>
          <w:sz w:val="20"/>
          <w:szCs w:val="20"/>
        </w:rPr>
        <w:t>This is a simple problem.  Just use the phase change equation.</w:t>
      </w:r>
    </w:p>
    <w:p w14:paraId="2B61FA87" w14:textId="77777777" w:rsidR="00C53D5D" w:rsidRPr="003B1830" w:rsidRDefault="00C53D5D" w:rsidP="00C53D5D">
      <w:pPr>
        <w:rPr>
          <w:sz w:val="20"/>
          <w:szCs w:val="20"/>
        </w:rPr>
      </w:pPr>
    </w:p>
    <w:p w14:paraId="68D4CB75" w14:textId="77777777" w:rsidR="00C53D5D" w:rsidRPr="003B1830" w:rsidRDefault="00C53D5D" w:rsidP="00C53D5D">
      <w:pPr>
        <w:rPr>
          <w:sz w:val="20"/>
          <w:szCs w:val="20"/>
        </w:rPr>
      </w:pPr>
      <w:r>
        <w:rPr>
          <w:noProof/>
          <w:sz w:val="20"/>
          <w:szCs w:val="20"/>
        </w:rPr>
        <mc:AlternateContent>
          <mc:Choice Requires="wps">
            <w:drawing>
              <wp:anchor distT="0" distB="0" distL="114300" distR="114300" simplePos="0" relativeHeight="251665408" behindDoc="0" locked="0" layoutInCell="0" allowOverlap="1" wp14:anchorId="17235A76" wp14:editId="42522A86">
                <wp:simplePos x="0" y="0"/>
                <wp:positionH relativeFrom="column">
                  <wp:posOffset>280035</wp:posOffset>
                </wp:positionH>
                <wp:positionV relativeFrom="paragraph">
                  <wp:posOffset>607060</wp:posOffset>
                </wp:positionV>
                <wp:extent cx="5394960" cy="4402455"/>
                <wp:effectExtent l="38735" t="40640" r="40005" b="40005"/>
                <wp:wrapTopAndBottom/>
                <wp:docPr id="2"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4960" cy="4402455"/>
                        </a:xfrm>
                        <a:prstGeom prst="rect">
                          <a:avLst/>
                        </a:prstGeom>
                        <a:solidFill>
                          <a:srgbClr val="FFFFFF"/>
                        </a:solidFill>
                        <a:ln w="76200" cmpd="tri">
                          <a:solidFill>
                            <a:srgbClr val="000000"/>
                          </a:solidFill>
                          <a:miter lim="800000"/>
                          <a:headEnd/>
                          <a:tailEnd/>
                        </a:ln>
                      </wps:spPr>
                      <wps:txbx>
                        <w:txbxContent>
                          <w:p w14:paraId="7417AE65" w14:textId="77777777" w:rsidR="00C53D5D" w:rsidRPr="003B1830" w:rsidRDefault="00C53D5D" w:rsidP="00C53D5D">
                            <w:pPr>
                              <w:ind w:left="288"/>
                              <w:rPr>
                                <w:sz w:val="20"/>
                                <w:szCs w:val="20"/>
                              </w:rPr>
                            </w:pPr>
                            <w:r w:rsidRPr="003B1830">
                              <w:rPr>
                                <w:sz w:val="20"/>
                                <w:szCs w:val="20"/>
                              </w:rPr>
                              <w:t xml:space="preserve">Dear Doctor Science, </w:t>
                            </w:r>
                          </w:p>
                          <w:p w14:paraId="4B8A524D" w14:textId="77777777" w:rsidR="00C53D5D" w:rsidRPr="003B1830" w:rsidRDefault="00C53D5D" w:rsidP="00C53D5D">
                            <w:pPr>
                              <w:ind w:left="288"/>
                              <w:rPr>
                                <w:b/>
                                <w:sz w:val="20"/>
                                <w:szCs w:val="20"/>
                              </w:rPr>
                            </w:pPr>
                            <w:r w:rsidRPr="003B1830">
                              <w:rPr>
                                <w:b/>
                                <w:sz w:val="20"/>
                                <w:szCs w:val="20"/>
                              </w:rPr>
                              <w:t xml:space="preserve">If I were to open my freezer door, and then the door to my hot 450 degree oven simultaneously, would not the warm and cold fronts converge in my kitchen, creating miniature tornadoes on the linoleum floor? </w:t>
                            </w:r>
                          </w:p>
                          <w:p w14:paraId="14842652" w14:textId="77777777" w:rsidR="00C53D5D" w:rsidRPr="003B1830" w:rsidRDefault="00C53D5D" w:rsidP="00C53D5D">
                            <w:pPr>
                              <w:ind w:left="288"/>
                              <w:rPr>
                                <w:sz w:val="20"/>
                                <w:szCs w:val="20"/>
                              </w:rPr>
                            </w:pPr>
                            <w:r w:rsidRPr="003B1830">
                              <w:rPr>
                                <w:sz w:val="20"/>
                                <w:szCs w:val="20"/>
                              </w:rPr>
                              <w:t>-- David from River Hills, WI</w:t>
                            </w:r>
                          </w:p>
                          <w:p w14:paraId="2CBEE32B" w14:textId="77777777" w:rsidR="00C53D5D" w:rsidRPr="003B1830" w:rsidRDefault="00C53D5D" w:rsidP="00C53D5D">
                            <w:pPr>
                              <w:ind w:left="288"/>
                              <w:rPr>
                                <w:sz w:val="20"/>
                                <w:szCs w:val="20"/>
                              </w:rPr>
                            </w:pPr>
                          </w:p>
                          <w:p w14:paraId="321DB81F" w14:textId="77777777" w:rsidR="00C53D5D" w:rsidRPr="003B1830" w:rsidRDefault="00C53D5D" w:rsidP="00C53D5D">
                            <w:pPr>
                              <w:ind w:left="288"/>
                              <w:rPr>
                                <w:sz w:val="20"/>
                                <w:szCs w:val="20"/>
                              </w:rPr>
                            </w:pPr>
                            <w:r w:rsidRPr="003B1830">
                              <w:rPr>
                                <w:sz w:val="20"/>
                                <w:szCs w:val="20"/>
                              </w:rPr>
                              <w:t>Dr. Science responds:</w:t>
                            </w:r>
                          </w:p>
                          <w:p w14:paraId="392D4C63" w14:textId="77777777" w:rsidR="00C53D5D" w:rsidRPr="003B1830" w:rsidRDefault="00C53D5D" w:rsidP="00C53D5D">
                            <w:pPr>
                              <w:pStyle w:val="BodyText2"/>
                              <w:ind w:left="288"/>
                              <w:rPr>
                                <w:sz w:val="20"/>
                              </w:rPr>
                            </w:pPr>
                            <w:r w:rsidRPr="003B1830">
                              <w:rPr>
                                <w:sz w:val="20"/>
                              </w:rPr>
                              <w:t xml:space="preserve">Indeed, this is how most weather forecasters amuse </w:t>
                            </w:r>
                            <w:proofErr w:type="gramStart"/>
                            <w:r w:rsidRPr="003B1830">
                              <w:rPr>
                                <w:sz w:val="20"/>
                              </w:rPr>
                              <w:t>themselves</w:t>
                            </w:r>
                            <w:proofErr w:type="gramEnd"/>
                            <w:r w:rsidRPr="003B1830">
                              <w:rPr>
                                <w:sz w:val="20"/>
                              </w:rPr>
                              <w:t xml:space="preserve">, when they're not playing "guess the barometric pressure" or "pin the tail on the correct cloud formation." It's best to sweep the kitchen floor before you unloose hundreds of miniature tornadoes, because dust and crumbs accelerated to hundreds of miles an hour can punch a hole in your cabinets. It's a good way to terrorize roaches or ants that have previously walked with impunity on your kitchen floor. Suddenly they're playing Wizard of Oz and </w:t>
                            </w:r>
                            <w:proofErr w:type="gramStart"/>
                            <w:r w:rsidRPr="003B1830">
                              <w:rPr>
                                <w:sz w:val="20"/>
                              </w:rPr>
                              <w:t>chirping</w:t>
                            </w:r>
                            <w:proofErr w:type="gramEnd"/>
                            <w:r w:rsidRPr="003B1830">
                              <w:rPr>
                                <w:sz w:val="20"/>
                              </w:rPr>
                              <w:t xml:space="preserve"> "there's no place like home." </w:t>
                            </w:r>
                          </w:p>
                          <w:p w14:paraId="19D8449D" w14:textId="77777777" w:rsidR="00C53D5D" w:rsidRPr="003B1830" w:rsidRDefault="00C53D5D" w:rsidP="00C53D5D">
                            <w:pPr>
                              <w:ind w:left="288"/>
                              <w:rPr>
                                <w:sz w:val="20"/>
                                <w:szCs w:val="20"/>
                              </w:rPr>
                            </w:pPr>
                          </w:p>
                          <w:p w14:paraId="18CCFBED" w14:textId="77777777" w:rsidR="00C53D5D" w:rsidRPr="003B1830" w:rsidRDefault="00C53D5D" w:rsidP="00C53D5D">
                            <w:pPr>
                              <w:ind w:left="288"/>
                              <w:rPr>
                                <w:sz w:val="20"/>
                                <w:szCs w:val="20"/>
                              </w:rPr>
                            </w:pPr>
                            <w:r w:rsidRPr="003B1830">
                              <w:rPr>
                                <w:sz w:val="20"/>
                                <w:szCs w:val="20"/>
                              </w:rPr>
                              <w:t>Dear Dr. Science,</w:t>
                            </w:r>
                          </w:p>
                          <w:p w14:paraId="0AE9721E" w14:textId="77777777" w:rsidR="00C53D5D" w:rsidRPr="003B1830" w:rsidRDefault="00C53D5D" w:rsidP="00C53D5D">
                            <w:pPr>
                              <w:ind w:left="288"/>
                              <w:rPr>
                                <w:sz w:val="20"/>
                                <w:szCs w:val="20"/>
                              </w:rPr>
                            </w:pPr>
                            <w:r w:rsidRPr="003B1830">
                              <w:rPr>
                                <w:b/>
                                <w:sz w:val="20"/>
                                <w:szCs w:val="20"/>
                              </w:rPr>
                              <w:t xml:space="preserve">Many people realize they can tell the temperature by counting the chirps a cricket makes.  But how does the cricket know what temperature it is? </w:t>
                            </w:r>
                          </w:p>
                          <w:p w14:paraId="38CB9329" w14:textId="77777777" w:rsidR="00C53D5D" w:rsidRPr="003B1830" w:rsidRDefault="00C53D5D" w:rsidP="00C53D5D">
                            <w:pPr>
                              <w:ind w:left="288"/>
                              <w:rPr>
                                <w:sz w:val="20"/>
                                <w:szCs w:val="20"/>
                              </w:rPr>
                            </w:pPr>
                            <w:r w:rsidRPr="003B1830">
                              <w:rPr>
                                <w:sz w:val="20"/>
                                <w:szCs w:val="20"/>
                              </w:rPr>
                              <w:t>------ Brian W., Laramie, Wyoming</w:t>
                            </w:r>
                          </w:p>
                          <w:p w14:paraId="74D95073" w14:textId="77777777" w:rsidR="00C53D5D" w:rsidRPr="003B1830" w:rsidRDefault="00C53D5D" w:rsidP="00C53D5D">
                            <w:pPr>
                              <w:ind w:left="288"/>
                              <w:rPr>
                                <w:sz w:val="20"/>
                                <w:szCs w:val="20"/>
                              </w:rPr>
                            </w:pPr>
                          </w:p>
                          <w:p w14:paraId="4FF053B2" w14:textId="77777777" w:rsidR="00C53D5D" w:rsidRPr="003B1830" w:rsidRDefault="00C53D5D" w:rsidP="00C53D5D">
                            <w:pPr>
                              <w:ind w:left="288"/>
                              <w:rPr>
                                <w:sz w:val="20"/>
                                <w:szCs w:val="20"/>
                              </w:rPr>
                            </w:pPr>
                            <w:r w:rsidRPr="003B1830">
                              <w:rPr>
                                <w:sz w:val="20"/>
                                <w:szCs w:val="20"/>
                              </w:rPr>
                              <w:t>Dr. Science responds:</w:t>
                            </w:r>
                          </w:p>
                          <w:p w14:paraId="51C7C0AF" w14:textId="77777777" w:rsidR="00C53D5D" w:rsidRPr="003B1830" w:rsidRDefault="00C53D5D" w:rsidP="00C53D5D">
                            <w:pPr>
                              <w:pStyle w:val="BodyText2"/>
                              <w:ind w:left="288"/>
                              <w:rPr>
                                <w:sz w:val="20"/>
                              </w:rPr>
                            </w:pPr>
                            <w:r w:rsidRPr="003B1830">
                              <w:rPr>
                                <w:sz w:val="20"/>
                              </w:rPr>
                              <w:t>Brian, while you're out on the veranda swatting mosquitoes and complaining to your friends about how hot it is, the cricket sits in air-conditioned comfort watching the evening news. Out of boredom, perhaps, or a genuine need to give us information, the cricket communicates this weather data to you. The cricket will also click out (in Morse code) the final sports scores, national headlines and such phrases as "Now this", "Coming up at 11," or "Our White House Correspondent filed this report."  Some scientists call the cricket the Ted Koppel of the insect world, which is accurate but somewhat silly.  After all, you'll never see Ted Koppel rubbing his legs together.  At least I hope you wo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29" type="#_x0000_t202" style="position:absolute;margin-left:22.05pt;margin-top:47.8pt;width:424.8pt;height:346.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" o:allowincell="f" strokeweight="6pt">
                <v:stroke linestyle="thickBetweenThin"/>
                <v:textbox>
                  <w:txbxContent>
                    <w:p w14:paraId="7417AE65" w14:textId="77777777" w:rsidR="00C53D5D" w:rsidRPr="003B1830" w:rsidRDefault="00C53D5D" w:rsidP="00C53D5D">
                      <w:pPr>
                        <w:ind w:left="288"/>
                        <w:rPr>
                          <w:sz w:val="20"/>
                          <w:szCs w:val="20"/>
                        </w:rPr>
                      </w:pPr>
                      <w:r w:rsidRPr="003B1830">
                        <w:rPr>
                          <w:sz w:val="20"/>
                          <w:szCs w:val="20"/>
                        </w:rPr>
                        <w:t xml:space="preserve">Dear Doctor Science, </w:t>
                      </w:r>
                    </w:p>
                    <w:p w14:paraId="4B8A524D" w14:textId="77777777" w:rsidR="00C53D5D" w:rsidRPr="003B1830" w:rsidRDefault="00C53D5D" w:rsidP="00C53D5D">
                      <w:pPr>
                        <w:ind w:left="288"/>
                        <w:rPr>
                          <w:b/>
                          <w:sz w:val="20"/>
                          <w:szCs w:val="20"/>
                        </w:rPr>
                      </w:pPr>
                      <w:r w:rsidRPr="003B1830">
                        <w:rPr>
                          <w:b/>
                          <w:sz w:val="20"/>
                          <w:szCs w:val="20"/>
                        </w:rPr>
                        <w:t xml:space="preserve">If I were to open my freezer door, and then the door to my hot 450 degree oven simultaneously, would not the warm and cold fronts converge in my kitchen, creating miniature tornadoes on the linoleum floor? </w:t>
                      </w:r>
                    </w:p>
                    <w:p w14:paraId="14842652" w14:textId="77777777" w:rsidR="00C53D5D" w:rsidRPr="003B1830" w:rsidRDefault="00C53D5D" w:rsidP="00C53D5D">
                      <w:pPr>
                        <w:ind w:left="288"/>
                        <w:rPr>
                          <w:sz w:val="20"/>
                          <w:szCs w:val="20"/>
                        </w:rPr>
                      </w:pPr>
                      <w:r w:rsidRPr="003B1830">
                        <w:rPr>
                          <w:sz w:val="20"/>
                          <w:szCs w:val="20"/>
                        </w:rPr>
                        <w:t>-- David from River Hills, WI</w:t>
                      </w:r>
                    </w:p>
                    <w:p w14:paraId="2CBEE32B" w14:textId="77777777" w:rsidR="00C53D5D" w:rsidRPr="003B1830" w:rsidRDefault="00C53D5D" w:rsidP="00C53D5D">
                      <w:pPr>
                        <w:ind w:left="288"/>
                        <w:rPr>
                          <w:sz w:val="20"/>
                          <w:szCs w:val="20"/>
                        </w:rPr>
                      </w:pPr>
                    </w:p>
                    <w:p w14:paraId="321DB81F" w14:textId="77777777" w:rsidR="00C53D5D" w:rsidRPr="003B1830" w:rsidRDefault="00C53D5D" w:rsidP="00C53D5D">
                      <w:pPr>
                        <w:ind w:left="288"/>
                        <w:rPr>
                          <w:sz w:val="20"/>
                          <w:szCs w:val="20"/>
                        </w:rPr>
                      </w:pPr>
                      <w:r w:rsidRPr="003B1830">
                        <w:rPr>
                          <w:sz w:val="20"/>
                          <w:szCs w:val="20"/>
                        </w:rPr>
                        <w:t>Dr. Science responds:</w:t>
                      </w:r>
                    </w:p>
                    <w:p w14:paraId="392D4C63" w14:textId="77777777" w:rsidR="00C53D5D" w:rsidRPr="003B1830" w:rsidRDefault="00C53D5D" w:rsidP="00C53D5D">
                      <w:pPr>
                        <w:pStyle w:val="BodyText2"/>
                        <w:ind w:left="288"/>
                        <w:rPr>
                          <w:sz w:val="20"/>
                        </w:rPr>
                      </w:pPr>
                      <w:r w:rsidRPr="003B1830">
                        <w:rPr>
                          <w:sz w:val="20"/>
                        </w:rPr>
                        <w:t xml:space="preserve">Indeed, this is how most weather forecasters amuse </w:t>
                      </w:r>
                      <w:proofErr w:type="gramStart"/>
                      <w:r w:rsidRPr="003B1830">
                        <w:rPr>
                          <w:sz w:val="20"/>
                        </w:rPr>
                        <w:t>themselves</w:t>
                      </w:r>
                      <w:proofErr w:type="gramEnd"/>
                      <w:r w:rsidRPr="003B1830">
                        <w:rPr>
                          <w:sz w:val="20"/>
                        </w:rPr>
                        <w:t xml:space="preserve">, when they're not playing "guess the barometric pressure" or "pin the tail on the correct cloud formation." It's best to sweep the kitchen floor before you unloose hundreds of miniature tornadoes, because dust and crumbs accelerated to hundreds of miles an hour can punch a hole in your cabinets. It's a good way to terrorize roaches or ants that have previously walked with impunity on your kitchen floor. Suddenly they're playing Wizard of Oz and </w:t>
                      </w:r>
                      <w:proofErr w:type="gramStart"/>
                      <w:r w:rsidRPr="003B1830">
                        <w:rPr>
                          <w:sz w:val="20"/>
                        </w:rPr>
                        <w:t>chirping</w:t>
                      </w:r>
                      <w:proofErr w:type="gramEnd"/>
                      <w:r w:rsidRPr="003B1830">
                        <w:rPr>
                          <w:sz w:val="20"/>
                        </w:rPr>
                        <w:t xml:space="preserve"> "there's no place like home." </w:t>
                      </w:r>
                    </w:p>
                    <w:p w14:paraId="19D8449D" w14:textId="77777777" w:rsidR="00C53D5D" w:rsidRPr="003B1830" w:rsidRDefault="00C53D5D" w:rsidP="00C53D5D">
                      <w:pPr>
                        <w:ind w:left="288"/>
                        <w:rPr>
                          <w:sz w:val="20"/>
                          <w:szCs w:val="20"/>
                        </w:rPr>
                      </w:pPr>
                    </w:p>
                    <w:p w14:paraId="18CCFBED" w14:textId="77777777" w:rsidR="00C53D5D" w:rsidRPr="003B1830" w:rsidRDefault="00C53D5D" w:rsidP="00C53D5D">
                      <w:pPr>
                        <w:ind w:left="288"/>
                        <w:rPr>
                          <w:sz w:val="20"/>
                          <w:szCs w:val="20"/>
                        </w:rPr>
                      </w:pPr>
                      <w:r w:rsidRPr="003B1830">
                        <w:rPr>
                          <w:sz w:val="20"/>
                          <w:szCs w:val="20"/>
                        </w:rPr>
                        <w:t>Dear Dr. Science,</w:t>
                      </w:r>
                    </w:p>
                    <w:p w14:paraId="0AE9721E" w14:textId="77777777" w:rsidR="00C53D5D" w:rsidRPr="003B1830" w:rsidRDefault="00C53D5D" w:rsidP="00C53D5D">
                      <w:pPr>
                        <w:ind w:left="288"/>
                        <w:rPr>
                          <w:sz w:val="20"/>
                          <w:szCs w:val="20"/>
                        </w:rPr>
                      </w:pPr>
                      <w:r w:rsidRPr="003B1830">
                        <w:rPr>
                          <w:b/>
                          <w:sz w:val="20"/>
                          <w:szCs w:val="20"/>
                        </w:rPr>
                        <w:t xml:space="preserve">Many people realize they can tell the temperature by counting the chirps a cricket makes.  But how does the cricket know what temperature it is? </w:t>
                      </w:r>
                    </w:p>
                    <w:p w14:paraId="38CB9329" w14:textId="77777777" w:rsidR="00C53D5D" w:rsidRPr="003B1830" w:rsidRDefault="00C53D5D" w:rsidP="00C53D5D">
                      <w:pPr>
                        <w:ind w:left="288"/>
                        <w:rPr>
                          <w:sz w:val="20"/>
                          <w:szCs w:val="20"/>
                        </w:rPr>
                      </w:pPr>
                      <w:r w:rsidRPr="003B1830">
                        <w:rPr>
                          <w:sz w:val="20"/>
                          <w:szCs w:val="20"/>
                        </w:rPr>
                        <w:t>------ Brian W., Laramie, Wyoming</w:t>
                      </w:r>
                    </w:p>
                    <w:p w14:paraId="74D95073" w14:textId="77777777" w:rsidR="00C53D5D" w:rsidRPr="003B1830" w:rsidRDefault="00C53D5D" w:rsidP="00C53D5D">
                      <w:pPr>
                        <w:ind w:left="288"/>
                        <w:rPr>
                          <w:sz w:val="20"/>
                          <w:szCs w:val="20"/>
                        </w:rPr>
                      </w:pPr>
                    </w:p>
                    <w:p w14:paraId="4FF053B2" w14:textId="77777777" w:rsidR="00C53D5D" w:rsidRPr="003B1830" w:rsidRDefault="00C53D5D" w:rsidP="00C53D5D">
                      <w:pPr>
                        <w:ind w:left="288"/>
                        <w:rPr>
                          <w:sz w:val="20"/>
                          <w:szCs w:val="20"/>
                        </w:rPr>
                      </w:pPr>
                      <w:r w:rsidRPr="003B1830">
                        <w:rPr>
                          <w:sz w:val="20"/>
                          <w:szCs w:val="20"/>
                        </w:rPr>
                        <w:t>Dr. Science responds:</w:t>
                      </w:r>
                    </w:p>
                    <w:p w14:paraId="51C7C0AF" w14:textId="77777777" w:rsidR="00C53D5D" w:rsidRPr="003B1830" w:rsidRDefault="00C53D5D" w:rsidP="00C53D5D">
                      <w:pPr>
                        <w:pStyle w:val="BodyText2"/>
                        <w:ind w:left="288"/>
                        <w:rPr>
                          <w:sz w:val="20"/>
                        </w:rPr>
                      </w:pPr>
                      <w:r w:rsidRPr="003B1830">
                        <w:rPr>
                          <w:sz w:val="20"/>
                        </w:rPr>
                        <w:t>Brian, while you're out on the veranda swatting mosquitoes and complaining to your friends about how hot it is, the cricket sits in air-conditioned comfort watching the evening news. Out of boredom, perhaps, or a genuine need to give us information, the cricket communicates this weather data to you. The cricket will also click out (in Morse code) the final sports scores, national headlines and such phrases as "Now this", "Coming up at 11," or "Our White House Correspondent filed this report."  Some scientists call the cricket the Ted Koppel of the insect world, which is accurate but somewhat silly.  After all, you'll never see Ted Koppel rubbing his legs together.  At least I hope you won't.</w:t>
                      </w:r>
                    </w:p>
                  </w:txbxContent>
                </v:textbox>
                <w10:wrap type="topAndBottom"/>
              </v:shape>
            </w:pict>
          </mc:Fallback>
        </mc:AlternateContent>
      </w:r>
      <w:r w:rsidRPr="003B1830">
        <w:rPr>
          <w:position w:val="-38"/>
          <w:sz w:val="20"/>
        </w:rPr>
        <w:object w:dxaOrig="5640" w:dyaOrig="900" w14:anchorId="65361F5C">
          <v:shape id="_x0000_i1049" type="#_x0000_t75" style="width:247pt;height:39pt" o:ole="" fillcolor="window">
            <v:imagedata r:id="rId49" o:title=""/>
          </v:shape>
          <o:OLEObject Type="Embed" ProgID="Equation.DSMT4" ShapeID="_x0000_i1049" DrawAspect="Content" ObjectID="_1418381926" r:id="rId50"/>
        </w:object>
      </w:r>
    </w:p>
    <w:p w14:paraId="468E2D1B" w14:textId="77777777" w:rsidR="00C53D5D" w:rsidRPr="003B1830" w:rsidRDefault="00C53D5D" w:rsidP="00C53D5D">
      <w:pPr>
        <w:rPr>
          <w:sz w:val="20"/>
          <w:szCs w:val="20"/>
        </w:rPr>
      </w:pPr>
      <w:r>
        <w:rPr>
          <w:noProof/>
          <w:sz w:val="20"/>
          <w:szCs w:val="20"/>
        </w:rPr>
        <mc:AlternateContent>
          <mc:Choice Requires="wps">
            <w:drawing>
              <wp:anchor distT="0" distB="0" distL="114300" distR="114300" simplePos="0" relativeHeight="251666432" behindDoc="0" locked="0" layoutInCell="0" allowOverlap="1" wp14:anchorId="685DED9A" wp14:editId="76711D56">
                <wp:simplePos x="0" y="0"/>
                <wp:positionH relativeFrom="column">
                  <wp:posOffset>165735</wp:posOffset>
                </wp:positionH>
                <wp:positionV relativeFrom="paragraph">
                  <wp:posOffset>-43180</wp:posOffset>
                </wp:positionV>
                <wp:extent cx="5394960" cy="4991100"/>
                <wp:effectExtent l="38735" t="40640" r="40005" b="35560"/>
                <wp:wrapTopAndBottom/>
                <wp:docPr id="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4960" cy="4991100"/>
                        </a:xfrm>
                        <a:prstGeom prst="rect">
                          <a:avLst/>
                        </a:prstGeom>
                        <a:solidFill>
                          <a:srgbClr val="FFFFFF"/>
                        </a:solidFill>
                        <a:ln w="76200" cmpd="tri">
                          <a:solidFill>
                            <a:srgbClr val="000000"/>
                          </a:solidFill>
                          <a:miter lim="800000"/>
                          <a:headEnd/>
                          <a:tailEnd/>
                        </a:ln>
                      </wps:spPr>
                      <wps:txbx>
                        <w:txbxContent>
                          <w:p w14:paraId="355CE82B" w14:textId="77777777" w:rsidR="00C53D5D" w:rsidRDefault="00C53D5D" w:rsidP="00C53D5D">
                            <w:pPr>
                              <w:ind w:left="288"/>
                            </w:pPr>
                          </w:p>
                          <w:p w14:paraId="48439B1A" w14:textId="77777777" w:rsidR="00C53D5D" w:rsidRPr="003B1830" w:rsidRDefault="00C53D5D" w:rsidP="00C53D5D">
                            <w:pPr>
                              <w:ind w:left="288"/>
                              <w:rPr>
                                <w:sz w:val="20"/>
                                <w:szCs w:val="20"/>
                              </w:rPr>
                            </w:pPr>
                            <w:r w:rsidRPr="003B1830">
                              <w:rPr>
                                <w:sz w:val="20"/>
                                <w:szCs w:val="20"/>
                              </w:rPr>
                              <w:t xml:space="preserve">Dear Doctor Science, </w:t>
                            </w:r>
                          </w:p>
                          <w:p w14:paraId="64A21A59" w14:textId="77777777" w:rsidR="00C53D5D" w:rsidRPr="003B1830" w:rsidRDefault="00C53D5D" w:rsidP="00C53D5D">
                            <w:pPr>
                              <w:pStyle w:val="BodyText"/>
                              <w:ind w:left="288"/>
                              <w:rPr>
                                <w:sz w:val="20"/>
                              </w:rPr>
                            </w:pPr>
                            <w:r w:rsidRPr="003B1830">
                              <w:rPr>
                                <w:sz w:val="20"/>
                              </w:rPr>
                              <w:t xml:space="preserve">At home we play this little game of placing an ice cube on a smooth table and then shaking some salt on top of it. After </w:t>
                            </w:r>
                            <w:proofErr w:type="gramStart"/>
                            <w:r w:rsidRPr="003B1830">
                              <w:rPr>
                                <w:sz w:val="20"/>
                              </w:rPr>
                              <w:t>a</w:t>
                            </w:r>
                            <w:proofErr w:type="gramEnd"/>
                            <w:r w:rsidRPr="003B1830">
                              <w:rPr>
                                <w:sz w:val="20"/>
                              </w:rPr>
                              <w:t xml:space="preserve"> about 30 seconds the ice is stuck to the table. It sometimes requires a lot of force to dislodge it. Why does this happen?</w:t>
                            </w:r>
                          </w:p>
                          <w:p w14:paraId="39D9A35F" w14:textId="77777777" w:rsidR="00C53D5D" w:rsidRPr="003B1830" w:rsidRDefault="00C53D5D" w:rsidP="00C53D5D">
                            <w:pPr>
                              <w:ind w:left="288"/>
                              <w:rPr>
                                <w:sz w:val="20"/>
                                <w:szCs w:val="20"/>
                              </w:rPr>
                            </w:pPr>
                            <w:r w:rsidRPr="003B1830">
                              <w:rPr>
                                <w:sz w:val="20"/>
                                <w:szCs w:val="20"/>
                              </w:rPr>
                              <w:t xml:space="preserve">--- </w:t>
                            </w:r>
                            <w:proofErr w:type="gramStart"/>
                            <w:r w:rsidRPr="003B1830">
                              <w:rPr>
                                <w:sz w:val="20"/>
                                <w:szCs w:val="20"/>
                              </w:rPr>
                              <w:t>john</w:t>
                            </w:r>
                            <w:proofErr w:type="gramEnd"/>
                            <w:r w:rsidRPr="003B1830">
                              <w:rPr>
                                <w:sz w:val="20"/>
                                <w:szCs w:val="20"/>
                              </w:rPr>
                              <w:t xml:space="preserve"> </w:t>
                            </w:r>
                            <w:proofErr w:type="spellStart"/>
                            <w:r w:rsidRPr="003B1830">
                              <w:rPr>
                                <w:sz w:val="20"/>
                                <w:szCs w:val="20"/>
                              </w:rPr>
                              <w:t>lutz</w:t>
                            </w:r>
                            <w:proofErr w:type="spellEnd"/>
                            <w:r w:rsidRPr="003B1830">
                              <w:rPr>
                                <w:sz w:val="20"/>
                                <w:szCs w:val="20"/>
                              </w:rPr>
                              <w:t xml:space="preserve"> from Seattle, WA</w:t>
                            </w:r>
                          </w:p>
                          <w:p w14:paraId="6D5D4196" w14:textId="77777777" w:rsidR="00C53D5D" w:rsidRPr="003B1830" w:rsidRDefault="00C53D5D" w:rsidP="00C53D5D">
                            <w:pPr>
                              <w:ind w:left="288"/>
                              <w:rPr>
                                <w:sz w:val="20"/>
                                <w:szCs w:val="20"/>
                              </w:rPr>
                            </w:pPr>
                          </w:p>
                          <w:p w14:paraId="2DA9FBAC" w14:textId="77777777" w:rsidR="00C53D5D" w:rsidRPr="003B1830" w:rsidRDefault="00C53D5D" w:rsidP="00C53D5D">
                            <w:pPr>
                              <w:ind w:left="288"/>
                              <w:rPr>
                                <w:sz w:val="20"/>
                                <w:szCs w:val="20"/>
                              </w:rPr>
                            </w:pPr>
                            <w:r w:rsidRPr="003B1830">
                              <w:rPr>
                                <w:sz w:val="20"/>
                                <w:szCs w:val="20"/>
                              </w:rPr>
                              <w:t>Dr. Science responds:</w:t>
                            </w:r>
                          </w:p>
                          <w:p w14:paraId="6D28C9C7" w14:textId="77777777" w:rsidR="00C53D5D" w:rsidRPr="003B1830" w:rsidRDefault="00C53D5D" w:rsidP="00C53D5D">
                            <w:pPr>
                              <w:ind w:left="288"/>
                              <w:rPr>
                                <w:i/>
                                <w:sz w:val="20"/>
                                <w:szCs w:val="20"/>
                              </w:rPr>
                            </w:pPr>
                            <w:r w:rsidRPr="003B1830">
                              <w:rPr>
                                <w:i/>
                                <w:sz w:val="20"/>
                                <w:szCs w:val="20"/>
                              </w:rPr>
                              <w:t xml:space="preserve">I share your queer idea of fun. My lab assistant and I used to sprinkle salt on slugs, until someone reported us for mollusk abuse, and we were forced to take sensitivity training so mind numbing it almost cost me my sanity. In your little game, the ice sticks to the table because salt is a natural aphrodisiac, causing the ice to mate with the table.  Yes, salty water is randy water, which is why the sea is so often used as a symbol of romance. People sigh when they look out at the sea, and </w:t>
                            </w:r>
                          </w:p>
                          <w:p w14:paraId="50D1BE65" w14:textId="77777777" w:rsidR="00C53D5D" w:rsidRPr="003B1830" w:rsidRDefault="00C53D5D" w:rsidP="00C53D5D">
                            <w:pPr>
                              <w:pStyle w:val="BodyText2"/>
                              <w:ind w:left="288"/>
                              <w:rPr>
                                <w:sz w:val="20"/>
                              </w:rPr>
                            </w:pPr>
                            <w:proofErr w:type="gramStart"/>
                            <w:r w:rsidRPr="003B1830">
                              <w:rPr>
                                <w:sz w:val="20"/>
                              </w:rPr>
                              <w:t>often</w:t>
                            </w:r>
                            <w:proofErr w:type="gramEnd"/>
                            <w:r w:rsidRPr="003B1830">
                              <w:rPr>
                                <w:sz w:val="20"/>
                              </w:rPr>
                              <w:t xml:space="preserve"> feel a lump in their, uh, throat and an ache in their heart, both of which are often signs of ozone poisoning, caused by temperature inversions trapping smog along the shoreline, but you probably knew that already.</w:t>
                            </w:r>
                          </w:p>
                          <w:p w14:paraId="19820023" w14:textId="77777777" w:rsidR="00C53D5D" w:rsidRPr="003B1830" w:rsidRDefault="00C53D5D" w:rsidP="00C53D5D">
                            <w:pPr>
                              <w:pStyle w:val="BodyText2"/>
                              <w:ind w:left="288"/>
                              <w:rPr>
                                <w:sz w:val="20"/>
                              </w:rPr>
                            </w:pPr>
                          </w:p>
                          <w:p w14:paraId="2B4BF138" w14:textId="77777777" w:rsidR="00C53D5D" w:rsidRPr="003B1830" w:rsidRDefault="00C53D5D" w:rsidP="00C53D5D">
                            <w:pPr>
                              <w:ind w:left="288"/>
                              <w:rPr>
                                <w:b/>
                                <w:sz w:val="20"/>
                                <w:szCs w:val="20"/>
                              </w:rPr>
                            </w:pPr>
                          </w:p>
                          <w:p w14:paraId="1B71B528" w14:textId="77777777" w:rsidR="00C53D5D" w:rsidRPr="003B1830" w:rsidRDefault="00C53D5D" w:rsidP="00C53D5D">
                            <w:pPr>
                              <w:ind w:left="288"/>
                              <w:rPr>
                                <w:sz w:val="20"/>
                                <w:szCs w:val="20"/>
                              </w:rPr>
                            </w:pPr>
                            <w:r w:rsidRPr="003B1830">
                              <w:rPr>
                                <w:sz w:val="20"/>
                                <w:szCs w:val="20"/>
                              </w:rPr>
                              <w:t xml:space="preserve">Dear Doctor Science, </w:t>
                            </w:r>
                          </w:p>
                          <w:p w14:paraId="743F81C4" w14:textId="77777777" w:rsidR="00C53D5D" w:rsidRPr="003B1830" w:rsidRDefault="00C53D5D" w:rsidP="00C53D5D">
                            <w:pPr>
                              <w:pStyle w:val="BodyText"/>
                              <w:ind w:left="288"/>
                              <w:rPr>
                                <w:sz w:val="20"/>
                              </w:rPr>
                            </w:pPr>
                            <w:r w:rsidRPr="003B1830">
                              <w:rPr>
                                <w:sz w:val="20"/>
                              </w:rPr>
                              <w:t xml:space="preserve">The defroster in my car doesn't work very well and I'm often forced to scrape the frost off the inside of my windshield while I'm driving.  Why is there always more frost directly in front of me than in any other area of the windshield? </w:t>
                            </w:r>
                          </w:p>
                          <w:p w14:paraId="43622BEC" w14:textId="77777777" w:rsidR="00C53D5D" w:rsidRPr="003B1830" w:rsidRDefault="00C53D5D" w:rsidP="00C53D5D">
                            <w:pPr>
                              <w:ind w:left="288"/>
                              <w:rPr>
                                <w:sz w:val="20"/>
                                <w:szCs w:val="20"/>
                              </w:rPr>
                            </w:pPr>
                            <w:r w:rsidRPr="003B1830">
                              <w:rPr>
                                <w:sz w:val="20"/>
                                <w:szCs w:val="20"/>
                              </w:rPr>
                              <w:t>-- Brian Price from Norfolk, VA</w:t>
                            </w:r>
                          </w:p>
                          <w:p w14:paraId="283BCFFB" w14:textId="77777777" w:rsidR="00C53D5D" w:rsidRPr="003B1830" w:rsidRDefault="00C53D5D" w:rsidP="00C53D5D">
                            <w:pPr>
                              <w:ind w:left="288"/>
                              <w:rPr>
                                <w:sz w:val="20"/>
                                <w:szCs w:val="20"/>
                              </w:rPr>
                            </w:pPr>
                          </w:p>
                          <w:p w14:paraId="19A6A275" w14:textId="77777777" w:rsidR="00C53D5D" w:rsidRPr="003B1830" w:rsidRDefault="00C53D5D" w:rsidP="00C53D5D">
                            <w:pPr>
                              <w:ind w:left="288"/>
                              <w:rPr>
                                <w:sz w:val="20"/>
                                <w:szCs w:val="20"/>
                              </w:rPr>
                            </w:pPr>
                            <w:r w:rsidRPr="003B1830">
                              <w:rPr>
                                <w:sz w:val="20"/>
                                <w:szCs w:val="20"/>
                              </w:rPr>
                              <w:t>Dr. Science responds:</w:t>
                            </w:r>
                          </w:p>
                          <w:p w14:paraId="28B326EA" w14:textId="77777777" w:rsidR="00C53D5D" w:rsidRPr="003B1830" w:rsidRDefault="00C53D5D" w:rsidP="00C53D5D">
                            <w:pPr>
                              <w:pStyle w:val="BodyText2"/>
                              <w:ind w:left="288"/>
                              <w:rPr>
                                <w:sz w:val="20"/>
                              </w:rPr>
                            </w:pPr>
                            <w:r w:rsidRPr="003B1830">
                              <w:rPr>
                                <w:sz w:val="20"/>
                              </w:rPr>
                              <w:t xml:space="preserve">Your car is trying to kill you. If I were you, I'd trade it in as soon as possible. This defroster malfunction is only the tip of the iceberg, so to speak. One day the brake pedal will be suspiciously soft, and then when you're heading into a curve you'll find you have no brakes at all. I once heard of a Saab that fried its owner with the driver's seat warmer. By the way, never stick your head through a </w:t>
                            </w:r>
                            <w:proofErr w:type="gramStart"/>
                            <w:r w:rsidRPr="003B1830">
                              <w:rPr>
                                <w:sz w:val="20"/>
                              </w:rPr>
                              <w:t>sun roof</w:t>
                            </w:r>
                            <w:proofErr w:type="gramEnd"/>
                            <w:r w:rsidRPr="003B1830">
                              <w:rPr>
                                <w:sz w:val="20"/>
                              </w:rPr>
                              <w:t>, even in jest. Those things can close very quickly, even with no one at the control. Yes, new cars are intelligent, flashy, and unbelievably malevol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30" type="#_x0000_t202" style="position:absolute;margin-left:13.05pt;margin-top:-3.35pt;width:424.8pt;height:39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" o:allowincell="f" strokeweight="6pt">
                <v:stroke linestyle="thickBetweenThin"/>
                <v:textbox>
                  <w:txbxContent>
                    <w:p w14:paraId="355CE82B" w14:textId="77777777" w:rsidR="00C53D5D" w:rsidRDefault="00C53D5D" w:rsidP="00C53D5D">
                      <w:pPr>
                        <w:ind w:left="288"/>
                      </w:pPr>
                    </w:p>
                    <w:p w14:paraId="48439B1A" w14:textId="77777777" w:rsidR="00C53D5D" w:rsidRPr="003B1830" w:rsidRDefault="00C53D5D" w:rsidP="00C53D5D">
                      <w:pPr>
                        <w:ind w:left="288"/>
                        <w:rPr>
                          <w:sz w:val="20"/>
                          <w:szCs w:val="20"/>
                        </w:rPr>
                      </w:pPr>
                      <w:r w:rsidRPr="003B1830">
                        <w:rPr>
                          <w:sz w:val="20"/>
                          <w:szCs w:val="20"/>
                        </w:rPr>
                        <w:t xml:space="preserve">Dear Doctor Science, </w:t>
                      </w:r>
                    </w:p>
                    <w:p w14:paraId="64A21A59" w14:textId="77777777" w:rsidR="00C53D5D" w:rsidRPr="003B1830" w:rsidRDefault="00C53D5D" w:rsidP="00C53D5D">
                      <w:pPr>
                        <w:pStyle w:val="BodyText"/>
                        <w:ind w:left="288"/>
                        <w:rPr>
                          <w:sz w:val="20"/>
                        </w:rPr>
                      </w:pPr>
                      <w:r w:rsidRPr="003B1830">
                        <w:rPr>
                          <w:sz w:val="20"/>
                        </w:rPr>
                        <w:t xml:space="preserve">At home we play this little game of placing an ice cube on a smooth table and then shaking some salt on top of it. After </w:t>
                      </w:r>
                      <w:proofErr w:type="gramStart"/>
                      <w:r w:rsidRPr="003B1830">
                        <w:rPr>
                          <w:sz w:val="20"/>
                        </w:rPr>
                        <w:t>a</w:t>
                      </w:r>
                      <w:proofErr w:type="gramEnd"/>
                      <w:r w:rsidRPr="003B1830">
                        <w:rPr>
                          <w:sz w:val="20"/>
                        </w:rPr>
                        <w:t xml:space="preserve"> about 30 seconds the ice is stuck to the table. It sometimes requires a lot of force to dislodge it. Why does this happen?</w:t>
                      </w:r>
                    </w:p>
                    <w:p w14:paraId="39D9A35F" w14:textId="77777777" w:rsidR="00C53D5D" w:rsidRPr="003B1830" w:rsidRDefault="00C53D5D" w:rsidP="00C53D5D">
                      <w:pPr>
                        <w:ind w:left="288"/>
                        <w:rPr>
                          <w:sz w:val="20"/>
                          <w:szCs w:val="20"/>
                        </w:rPr>
                      </w:pPr>
                      <w:r w:rsidRPr="003B1830">
                        <w:rPr>
                          <w:sz w:val="20"/>
                          <w:szCs w:val="20"/>
                        </w:rPr>
                        <w:t xml:space="preserve">--- </w:t>
                      </w:r>
                      <w:proofErr w:type="gramStart"/>
                      <w:r w:rsidRPr="003B1830">
                        <w:rPr>
                          <w:sz w:val="20"/>
                          <w:szCs w:val="20"/>
                        </w:rPr>
                        <w:t>john</w:t>
                      </w:r>
                      <w:proofErr w:type="gramEnd"/>
                      <w:r w:rsidRPr="003B1830">
                        <w:rPr>
                          <w:sz w:val="20"/>
                          <w:szCs w:val="20"/>
                        </w:rPr>
                        <w:t xml:space="preserve"> </w:t>
                      </w:r>
                      <w:proofErr w:type="spellStart"/>
                      <w:r w:rsidRPr="003B1830">
                        <w:rPr>
                          <w:sz w:val="20"/>
                          <w:szCs w:val="20"/>
                        </w:rPr>
                        <w:t>lutz</w:t>
                      </w:r>
                      <w:proofErr w:type="spellEnd"/>
                      <w:r w:rsidRPr="003B1830">
                        <w:rPr>
                          <w:sz w:val="20"/>
                          <w:szCs w:val="20"/>
                        </w:rPr>
                        <w:t xml:space="preserve"> from Seattle, WA</w:t>
                      </w:r>
                    </w:p>
                    <w:p w14:paraId="6D5D4196" w14:textId="77777777" w:rsidR="00C53D5D" w:rsidRPr="003B1830" w:rsidRDefault="00C53D5D" w:rsidP="00C53D5D">
                      <w:pPr>
                        <w:ind w:left="288"/>
                        <w:rPr>
                          <w:sz w:val="20"/>
                          <w:szCs w:val="20"/>
                        </w:rPr>
                      </w:pPr>
                    </w:p>
                    <w:p w14:paraId="2DA9FBAC" w14:textId="77777777" w:rsidR="00C53D5D" w:rsidRPr="003B1830" w:rsidRDefault="00C53D5D" w:rsidP="00C53D5D">
                      <w:pPr>
                        <w:ind w:left="288"/>
                        <w:rPr>
                          <w:sz w:val="20"/>
                          <w:szCs w:val="20"/>
                        </w:rPr>
                      </w:pPr>
                      <w:r w:rsidRPr="003B1830">
                        <w:rPr>
                          <w:sz w:val="20"/>
                          <w:szCs w:val="20"/>
                        </w:rPr>
                        <w:t>Dr. Science responds:</w:t>
                      </w:r>
                    </w:p>
                    <w:p w14:paraId="6D28C9C7" w14:textId="77777777" w:rsidR="00C53D5D" w:rsidRPr="003B1830" w:rsidRDefault="00C53D5D" w:rsidP="00C53D5D">
                      <w:pPr>
                        <w:ind w:left="288"/>
                        <w:rPr>
                          <w:i/>
                          <w:sz w:val="20"/>
                          <w:szCs w:val="20"/>
                        </w:rPr>
                      </w:pPr>
                      <w:r w:rsidRPr="003B1830">
                        <w:rPr>
                          <w:i/>
                          <w:sz w:val="20"/>
                          <w:szCs w:val="20"/>
                        </w:rPr>
                        <w:t xml:space="preserve">I share your queer idea of fun. My lab assistant and I used to sprinkle salt on slugs, until someone reported us for mollusk abuse, and we were forced to take sensitivity training so mind numbing it almost cost me my sanity. In your little game, the ice sticks to the table because salt is a natural aphrodisiac, causing the ice to mate with the table.  Yes, salty water is randy water, which is why the sea is so often used as a symbol of romance. People sigh when they look out at the sea, and </w:t>
                      </w:r>
                    </w:p>
                    <w:p w14:paraId="50D1BE65" w14:textId="77777777" w:rsidR="00C53D5D" w:rsidRPr="003B1830" w:rsidRDefault="00C53D5D" w:rsidP="00C53D5D">
                      <w:pPr>
                        <w:pStyle w:val="BodyText2"/>
                        <w:ind w:left="288"/>
                        <w:rPr>
                          <w:sz w:val="20"/>
                        </w:rPr>
                      </w:pPr>
                      <w:proofErr w:type="gramStart"/>
                      <w:r w:rsidRPr="003B1830">
                        <w:rPr>
                          <w:sz w:val="20"/>
                        </w:rPr>
                        <w:t>often</w:t>
                      </w:r>
                      <w:proofErr w:type="gramEnd"/>
                      <w:r w:rsidRPr="003B1830">
                        <w:rPr>
                          <w:sz w:val="20"/>
                        </w:rPr>
                        <w:t xml:space="preserve"> feel a lump in their, uh, throat and an ache in their heart, both of which are often signs of ozone poisoning, caused by temperature inversions trapping smog along the shoreline, but you probably knew that already.</w:t>
                      </w:r>
                    </w:p>
                    <w:p w14:paraId="19820023" w14:textId="77777777" w:rsidR="00C53D5D" w:rsidRPr="003B1830" w:rsidRDefault="00C53D5D" w:rsidP="00C53D5D">
                      <w:pPr>
                        <w:pStyle w:val="BodyText2"/>
                        <w:ind w:left="288"/>
                        <w:rPr>
                          <w:sz w:val="20"/>
                        </w:rPr>
                      </w:pPr>
                    </w:p>
                    <w:p w14:paraId="2B4BF138" w14:textId="77777777" w:rsidR="00C53D5D" w:rsidRPr="003B1830" w:rsidRDefault="00C53D5D" w:rsidP="00C53D5D">
                      <w:pPr>
                        <w:ind w:left="288"/>
                        <w:rPr>
                          <w:b/>
                          <w:sz w:val="20"/>
                          <w:szCs w:val="20"/>
                        </w:rPr>
                      </w:pPr>
                    </w:p>
                    <w:p w14:paraId="1B71B528" w14:textId="77777777" w:rsidR="00C53D5D" w:rsidRPr="003B1830" w:rsidRDefault="00C53D5D" w:rsidP="00C53D5D">
                      <w:pPr>
                        <w:ind w:left="288"/>
                        <w:rPr>
                          <w:sz w:val="20"/>
                          <w:szCs w:val="20"/>
                        </w:rPr>
                      </w:pPr>
                      <w:r w:rsidRPr="003B1830">
                        <w:rPr>
                          <w:sz w:val="20"/>
                          <w:szCs w:val="20"/>
                        </w:rPr>
                        <w:t xml:space="preserve">Dear Doctor Science, </w:t>
                      </w:r>
                    </w:p>
                    <w:p w14:paraId="743F81C4" w14:textId="77777777" w:rsidR="00C53D5D" w:rsidRPr="003B1830" w:rsidRDefault="00C53D5D" w:rsidP="00C53D5D">
                      <w:pPr>
                        <w:pStyle w:val="BodyText"/>
                        <w:ind w:left="288"/>
                        <w:rPr>
                          <w:sz w:val="20"/>
                        </w:rPr>
                      </w:pPr>
                      <w:r w:rsidRPr="003B1830">
                        <w:rPr>
                          <w:sz w:val="20"/>
                        </w:rPr>
                        <w:t xml:space="preserve">The defroster in my car doesn't work very well and I'm often forced to scrape the frost off the inside of my windshield while I'm driving.  Why is there always more frost directly in front of me than in any other area of the windshield? </w:t>
                      </w:r>
                    </w:p>
                    <w:p w14:paraId="43622BEC" w14:textId="77777777" w:rsidR="00C53D5D" w:rsidRPr="003B1830" w:rsidRDefault="00C53D5D" w:rsidP="00C53D5D">
                      <w:pPr>
                        <w:ind w:left="288"/>
                        <w:rPr>
                          <w:sz w:val="20"/>
                          <w:szCs w:val="20"/>
                        </w:rPr>
                      </w:pPr>
                      <w:r w:rsidRPr="003B1830">
                        <w:rPr>
                          <w:sz w:val="20"/>
                          <w:szCs w:val="20"/>
                        </w:rPr>
                        <w:t>-- Brian Price from Norfolk, VA</w:t>
                      </w:r>
                    </w:p>
                    <w:p w14:paraId="283BCFFB" w14:textId="77777777" w:rsidR="00C53D5D" w:rsidRPr="003B1830" w:rsidRDefault="00C53D5D" w:rsidP="00C53D5D">
                      <w:pPr>
                        <w:ind w:left="288"/>
                        <w:rPr>
                          <w:sz w:val="20"/>
                          <w:szCs w:val="20"/>
                        </w:rPr>
                      </w:pPr>
                    </w:p>
                    <w:p w14:paraId="19A6A275" w14:textId="77777777" w:rsidR="00C53D5D" w:rsidRPr="003B1830" w:rsidRDefault="00C53D5D" w:rsidP="00C53D5D">
                      <w:pPr>
                        <w:ind w:left="288"/>
                        <w:rPr>
                          <w:sz w:val="20"/>
                          <w:szCs w:val="20"/>
                        </w:rPr>
                      </w:pPr>
                      <w:r w:rsidRPr="003B1830">
                        <w:rPr>
                          <w:sz w:val="20"/>
                          <w:szCs w:val="20"/>
                        </w:rPr>
                        <w:t>Dr. Science responds:</w:t>
                      </w:r>
                    </w:p>
                    <w:p w14:paraId="28B326EA" w14:textId="77777777" w:rsidR="00C53D5D" w:rsidRPr="003B1830" w:rsidRDefault="00C53D5D" w:rsidP="00C53D5D">
                      <w:pPr>
                        <w:pStyle w:val="BodyText2"/>
                        <w:ind w:left="288"/>
                        <w:rPr>
                          <w:sz w:val="20"/>
                        </w:rPr>
                      </w:pPr>
                      <w:r w:rsidRPr="003B1830">
                        <w:rPr>
                          <w:sz w:val="20"/>
                        </w:rPr>
                        <w:t xml:space="preserve">Your car is trying to kill you. If I were you, I'd trade it in as soon as possible. This defroster malfunction is only the tip of the iceberg, so to speak. One day the brake pedal will be suspiciously soft, and then when you're heading into a curve you'll find you have no brakes at all. I once heard of a Saab that fried its owner with the driver's seat warmer. By the way, never stick your head through a </w:t>
                      </w:r>
                      <w:proofErr w:type="gramStart"/>
                      <w:r w:rsidRPr="003B1830">
                        <w:rPr>
                          <w:sz w:val="20"/>
                        </w:rPr>
                        <w:t>sun roof</w:t>
                      </w:r>
                      <w:proofErr w:type="gramEnd"/>
                      <w:r w:rsidRPr="003B1830">
                        <w:rPr>
                          <w:sz w:val="20"/>
                        </w:rPr>
                        <w:t>, even in jest. Those things can close very quickly, even with no one at the control. Yes, new cars are intelligent, flashy, and unbelievably malevolent.</w:t>
                      </w:r>
                    </w:p>
                  </w:txbxContent>
                </v:textbox>
                <w10:wrap type="topAndBottom"/>
              </v:shape>
            </w:pict>
          </mc:Fallback>
        </mc:AlternateContent>
      </w:r>
      <w:r w:rsidRPr="003B1830">
        <w:rPr>
          <w:sz w:val="20"/>
          <w:szCs w:val="20"/>
        </w:rPr>
        <w:t xml:space="preserve"> </w:t>
      </w:r>
    </w:p>
    <w:p w14:paraId="57654A56" w14:textId="77777777" w:rsidR="00C53D5D" w:rsidRPr="003B1830" w:rsidRDefault="00C53D5D" w:rsidP="00C53D5D">
      <w:pPr>
        <w:rPr>
          <w:sz w:val="20"/>
          <w:szCs w:val="20"/>
        </w:rPr>
      </w:pPr>
    </w:p>
    <w:p w14:paraId="63E1A3CD" w14:textId="77777777" w:rsidR="00C53D5D" w:rsidRPr="003B1830" w:rsidRDefault="00C53D5D" w:rsidP="00C53D5D">
      <w:pPr>
        <w:pStyle w:val="BodyText2"/>
        <w:rPr>
          <w:sz w:val="20"/>
        </w:rPr>
      </w:pPr>
      <w:r w:rsidRPr="003B1830">
        <w:rPr>
          <w:sz w:val="20"/>
        </w:rPr>
        <w:t xml:space="preserve"> </w:t>
      </w:r>
    </w:p>
    <w:p w14:paraId="6255D227" w14:textId="77777777" w:rsidR="00A9668B" w:rsidRDefault="00A9668B"/>
    <w:sectPr w:rsidR="00A9668B"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Stylus">
    <w:altName w:val="Times New Roman"/>
    <w:charset w:val="00"/>
    <w:family w:val="auto"/>
    <w:pitch w:val="variable"/>
    <w:sig w:usb0="00000083" w:usb1="00000000" w:usb2="00000000" w:usb3="00000000" w:csb0="00000009"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12A14CD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nsid w:val="2ADE40C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nsid w:val="4C8A100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nsid w:val="73E86B7F"/>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3D5D"/>
    <w:rsid w:val="0029531F"/>
    <w:rsid w:val="00456968"/>
    <w:rsid w:val="005A65D9"/>
    <w:rsid w:val="00A9668B"/>
    <w:rsid w:val="00B628E6"/>
    <w:rsid w:val="00BD305B"/>
    <w:rsid w:val="00C53D5D"/>
    <w:rsid w:val="00FC3AB5"/>
    <w:rsid w:val="00FE38D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83"/>
    <o:shapelayout v:ext="edit">
      <o:idmap v:ext="edit" data="1"/>
    </o:shapelayout>
  </w:shapeDefaults>
  <w:decimalSymbol w:val="."/>
  <w:listSeparator w:val=","/>
  <w14:docId w14:val="07423EE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C53D5D"/>
    <w:pPr>
      <w:keepNext/>
      <w:outlineLvl w:val="0"/>
    </w:pPr>
    <w:rPr>
      <w:rFonts w:ascii="Times New Roman" w:eastAsia="Times New Roman" w:hAnsi="Times New Roman" w:cs="Times New Roman"/>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53D5D"/>
    <w:rPr>
      <w:rFonts w:ascii="Times New Roman" w:eastAsia="Times New Roman" w:hAnsi="Times New Roman" w:cs="Times New Roman"/>
      <w:sz w:val="28"/>
      <w:szCs w:val="20"/>
    </w:rPr>
  </w:style>
  <w:style w:type="paragraph" w:styleId="BodyText">
    <w:name w:val="Body Text"/>
    <w:basedOn w:val="Normal"/>
    <w:link w:val="BodyTextChar"/>
    <w:rsid w:val="00C53D5D"/>
    <w:rPr>
      <w:rFonts w:ascii="Times New Roman" w:eastAsia="Times New Roman" w:hAnsi="Times New Roman" w:cs="Times New Roman"/>
      <w:b/>
      <w:szCs w:val="20"/>
    </w:rPr>
  </w:style>
  <w:style w:type="character" w:customStyle="1" w:styleId="BodyTextChar">
    <w:name w:val="Body Text Char"/>
    <w:basedOn w:val="DefaultParagraphFont"/>
    <w:link w:val="BodyText"/>
    <w:rsid w:val="00C53D5D"/>
    <w:rPr>
      <w:rFonts w:ascii="Times New Roman" w:eastAsia="Times New Roman" w:hAnsi="Times New Roman" w:cs="Times New Roman"/>
      <w:b/>
      <w:szCs w:val="20"/>
    </w:rPr>
  </w:style>
  <w:style w:type="paragraph" w:styleId="BodyText2">
    <w:name w:val="Body Text 2"/>
    <w:basedOn w:val="Normal"/>
    <w:link w:val="BodyText2Char"/>
    <w:rsid w:val="00C53D5D"/>
    <w:rPr>
      <w:rFonts w:ascii="Times New Roman" w:eastAsia="Times New Roman" w:hAnsi="Times New Roman" w:cs="Times New Roman"/>
      <w:i/>
      <w:szCs w:val="20"/>
    </w:rPr>
  </w:style>
  <w:style w:type="character" w:customStyle="1" w:styleId="BodyText2Char">
    <w:name w:val="Body Text 2 Char"/>
    <w:basedOn w:val="DefaultParagraphFont"/>
    <w:link w:val="BodyText2"/>
    <w:rsid w:val="00C53D5D"/>
    <w:rPr>
      <w:rFonts w:ascii="Times New Roman" w:eastAsia="Times New Roman" w:hAnsi="Times New Roman" w:cs="Times New Roman"/>
      <w:i/>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C53D5D"/>
    <w:pPr>
      <w:keepNext/>
      <w:outlineLvl w:val="0"/>
    </w:pPr>
    <w:rPr>
      <w:rFonts w:ascii="Times New Roman" w:eastAsia="Times New Roman" w:hAnsi="Times New Roman" w:cs="Times New Roman"/>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53D5D"/>
    <w:rPr>
      <w:rFonts w:ascii="Times New Roman" w:eastAsia="Times New Roman" w:hAnsi="Times New Roman" w:cs="Times New Roman"/>
      <w:sz w:val="28"/>
      <w:szCs w:val="20"/>
    </w:rPr>
  </w:style>
  <w:style w:type="paragraph" w:styleId="BodyText">
    <w:name w:val="Body Text"/>
    <w:basedOn w:val="Normal"/>
    <w:link w:val="BodyTextChar"/>
    <w:rsid w:val="00C53D5D"/>
    <w:rPr>
      <w:rFonts w:ascii="Times New Roman" w:eastAsia="Times New Roman" w:hAnsi="Times New Roman" w:cs="Times New Roman"/>
      <w:b/>
      <w:szCs w:val="20"/>
    </w:rPr>
  </w:style>
  <w:style w:type="character" w:customStyle="1" w:styleId="BodyTextChar">
    <w:name w:val="Body Text Char"/>
    <w:basedOn w:val="DefaultParagraphFont"/>
    <w:link w:val="BodyText"/>
    <w:rsid w:val="00C53D5D"/>
    <w:rPr>
      <w:rFonts w:ascii="Times New Roman" w:eastAsia="Times New Roman" w:hAnsi="Times New Roman" w:cs="Times New Roman"/>
      <w:b/>
      <w:szCs w:val="20"/>
    </w:rPr>
  </w:style>
  <w:style w:type="paragraph" w:styleId="BodyText2">
    <w:name w:val="Body Text 2"/>
    <w:basedOn w:val="Normal"/>
    <w:link w:val="BodyText2Char"/>
    <w:rsid w:val="00C53D5D"/>
    <w:rPr>
      <w:rFonts w:ascii="Times New Roman" w:eastAsia="Times New Roman" w:hAnsi="Times New Roman" w:cs="Times New Roman"/>
      <w:i/>
      <w:szCs w:val="20"/>
    </w:rPr>
  </w:style>
  <w:style w:type="character" w:customStyle="1" w:styleId="BodyText2Char">
    <w:name w:val="Body Text 2 Char"/>
    <w:basedOn w:val="DefaultParagraphFont"/>
    <w:link w:val="BodyText2"/>
    <w:rsid w:val="00C53D5D"/>
    <w:rPr>
      <w:rFonts w:ascii="Times New Roman" w:eastAsia="Times New Roman" w:hAnsi="Times New Roman" w:cs="Times New Roman"/>
      <w:i/>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image" Target="media/image22.wmf"/><Relationship Id="rId47" Type="http://schemas.openxmlformats.org/officeDocument/2006/relationships/oleObject" Target="embeddings/oleObject20.bin"/><Relationship Id="rId48" Type="http://schemas.openxmlformats.org/officeDocument/2006/relationships/image" Target="media/image23.wmf"/><Relationship Id="rId49" Type="http://schemas.openxmlformats.org/officeDocument/2006/relationships/image" Target="media/image24.wmf"/><Relationship Id="rId20" Type="http://schemas.openxmlformats.org/officeDocument/2006/relationships/oleObject" Target="embeddings/oleObject7.bin"/><Relationship Id="rId21" Type="http://schemas.openxmlformats.org/officeDocument/2006/relationships/image" Target="media/image9.wmf"/><Relationship Id="rId22" Type="http://schemas.openxmlformats.org/officeDocument/2006/relationships/image" Target="media/image10.wmf"/><Relationship Id="rId23" Type="http://schemas.openxmlformats.org/officeDocument/2006/relationships/oleObject" Target="embeddings/oleObject8.bin"/><Relationship Id="rId24" Type="http://schemas.openxmlformats.org/officeDocument/2006/relationships/image" Target="media/image11.wmf"/><Relationship Id="rId25" Type="http://schemas.openxmlformats.org/officeDocument/2006/relationships/oleObject" Target="embeddings/oleObject9.bin"/><Relationship Id="rId26" Type="http://schemas.openxmlformats.org/officeDocument/2006/relationships/image" Target="media/image12.wmf"/><Relationship Id="rId27" Type="http://schemas.openxmlformats.org/officeDocument/2006/relationships/oleObject" Target="embeddings/oleObject10.bin"/><Relationship Id="rId28" Type="http://schemas.openxmlformats.org/officeDocument/2006/relationships/image" Target="media/image13.wmf"/><Relationship Id="rId29" Type="http://schemas.openxmlformats.org/officeDocument/2006/relationships/oleObject" Target="embeddings/oleObject11.bin"/><Relationship Id="rId50" Type="http://schemas.openxmlformats.org/officeDocument/2006/relationships/oleObject" Target="embeddings/oleObject21.bin"/><Relationship Id="rId51" Type="http://schemas.openxmlformats.org/officeDocument/2006/relationships/fontTable" Target="fontTable.xml"/><Relationship Id="rId52"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4.wmf"/><Relationship Id="rId31" Type="http://schemas.openxmlformats.org/officeDocument/2006/relationships/oleObject" Target="embeddings/oleObject12.bin"/><Relationship Id="rId32" Type="http://schemas.openxmlformats.org/officeDocument/2006/relationships/image" Target="media/image15.wmf"/><Relationship Id="rId9" Type="http://schemas.openxmlformats.org/officeDocument/2006/relationships/image" Target="media/image3.wmf"/><Relationship Id="rId6" Type="http://schemas.openxmlformats.org/officeDocument/2006/relationships/image" Target="media/image1.wmf"/><Relationship Id="rId7" Type="http://schemas.openxmlformats.org/officeDocument/2006/relationships/image" Target="media/image2.wmf"/><Relationship Id="rId8" Type="http://schemas.openxmlformats.org/officeDocument/2006/relationships/oleObject" Target="embeddings/oleObject1.bin"/><Relationship Id="rId33" Type="http://schemas.openxmlformats.org/officeDocument/2006/relationships/oleObject" Target="embeddings/oleObject13.bin"/><Relationship Id="rId34" Type="http://schemas.openxmlformats.org/officeDocument/2006/relationships/image" Target="media/image16.wmf"/><Relationship Id="rId35" Type="http://schemas.openxmlformats.org/officeDocument/2006/relationships/oleObject" Target="embeddings/oleObject14.bin"/><Relationship Id="rId36" Type="http://schemas.openxmlformats.org/officeDocument/2006/relationships/image" Target="media/image17.wmf"/><Relationship Id="rId10" Type="http://schemas.openxmlformats.org/officeDocument/2006/relationships/oleObject" Target="embeddings/oleObject2.bin"/><Relationship Id="rId11" Type="http://schemas.openxmlformats.org/officeDocument/2006/relationships/image" Target="media/image4.wmf"/><Relationship Id="rId12" Type="http://schemas.openxmlformats.org/officeDocument/2006/relationships/oleObject" Target="embeddings/oleObject3.bin"/><Relationship Id="rId13" Type="http://schemas.openxmlformats.org/officeDocument/2006/relationships/image" Target="media/image5.wmf"/><Relationship Id="rId14" Type="http://schemas.openxmlformats.org/officeDocument/2006/relationships/oleObject" Target="embeddings/oleObject4.bin"/><Relationship Id="rId15" Type="http://schemas.openxmlformats.org/officeDocument/2006/relationships/image" Target="media/image6.wmf"/><Relationship Id="rId16" Type="http://schemas.openxmlformats.org/officeDocument/2006/relationships/oleObject" Target="embeddings/oleObject5.bin"/><Relationship Id="rId17" Type="http://schemas.openxmlformats.org/officeDocument/2006/relationships/image" Target="media/image7.wmf"/><Relationship Id="rId18" Type="http://schemas.openxmlformats.org/officeDocument/2006/relationships/oleObject" Target="embeddings/oleObject6.bin"/><Relationship Id="rId19" Type="http://schemas.openxmlformats.org/officeDocument/2006/relationships/image" Target="media/image8.wmf"/><Relationship Id="rId37" Type="http://schemas.openxmlformats.org/officeDocument/2006/relationships/oleObject" Target="embeddings/oleObject15.bin"/><Relationship Id="rId38" Type="http://schemas.openxmlformats.org/officeDocument/2006/relationships/image" Target="media/image18.wmf"/><Relationship Id="rId39" Type="http://schemas.openxmlformats.org/officeDocument/2006/relationships/oleObject" Target="embeddings/oleObject16.bin"/><Relationship Id="rId40" Type="http://schemas.openxmlformats.org/officeDocument/2006/relationships/image" Target="media/image19.wmf"/><Relationship Id="rId41" Type="http://schemas.openxmlformats.org/officeDocument/2006/relationships/oleObject" Target="embeddings/oleObject17.bin"/><Relationship Id="rId42" Type="http://schemas.openxmlformats.org/officeDocument/2006/relationships/image" Target="media/image20.wmf"/><Relationship Id="rId43" Type="http://schemas.openxmlformats.org/officeDocument/2006/relationships/oleObject" Target="embeddings/oleObject18.bin"/><Relationship Id="rId44" Type="http://schemas.openxmlformats.org/officeDocument/2006/relationships/image" Target="media/image21.wmf"/><Relationship Id="rId45"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8</Pages>
  <Words>1714</Words>
  <Characters>9775</Characters>
  <Application>Microsoft Macintosh Word</Application>
  <DocSecurity>0</DocSecurity>
  <Lines>81</Lines>
  <Paragraphs>22</Paragraphs>
  <ScaleCrop>false</ScaleCrop>
  <Company/>
  <LinksUpToDate>false</LinksUpToDate>
  <CharactersWithSpaces>114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cott Lawson</cp:lastModifiedBy>
  <cp:revision>2</cp:revision>
  <dcterms:created xsi:type="dcterms:W3CDTF">2016-12-29T22:10:00Z</dcterms:created>
  <dcterms:modified xsi:type="dcterms:W3CDTF">2016-12-29T22:10:00Z</dcterms:modified>
</cp:coreProperties>
</file>